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663A" w:rsidRPr="00C94D2C" w:rsidRDefault="007B663A">
      <w:pPr>
        <w:rPr>
          <w:sz w:val="24"/>
          <w:szCs w:val="24"/>
          <w:lang w:val="en-US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057"/>
      </w:tblGrid>
      <w:tr w:rsidR="003563B8" w:rsidRPr="00C94D2C" w:rsidTr="003563B8">
        <w:tc>
          <w:tcPr>
            <w:tcW w:w="11057" w:type="dxa"/>
          </w:tcPr>
          <w:p w:rsidR="003563B8" w:rsidRPr="003563B8" w:rsidRDefault="003563B8" w:rsidP="003563B8">
            <w:pPr>
              <w:keepNext/>
              <w:jc w:val="center"/>
              <w:outlineLvl w:val="0"/>
              <w:rPr>
                <w:rFonts w:eastAsia="Arial Unicode MS" w:cs="Times New Roman"/>
                <w:bCs/>
                <w:sz w:val="24"/>
                <w:szCs w:val="24"/>
                <w:lang w:eastAsia="el-GR"/>
              </w:rPr>
            </w:pPr>
            <w:r w:rsidRPr="003563B8">
              <w:rPr>
                <w:rFonts w:eastAsia="Arial Unicode MS" w:cs="Times New Roman"/>
                <w:b/>
                <w:bCs/>
                <w:sz w:val="24"/>
                <w:szCs w:val="24"/>
                <w:lang w:eastAsia="el-GR"/>
              </w:rPr>
              <w:t>Διαγώνισμα</w:t>
            </w:r>
            <w:r w:rsidRPr="003563B8">
              <w:rPr>
                <w:rFonts w:eastAsia="Arial Unicode MS" w:cs="Times New Roman"/>
                <w:bCs/>
                <w:sz w:val="24"/>
                <w:szCs w:val="24"/>
                <w:lang w:eastAsia="el-GR"/>
              </w:rPr>
              <w:t xml:space="preserve"> στα μαθηματικά Α΄ Γυμνασίου</w:t>
            </w:r>
          </w:p>
          <w:p w:rsidR="003563B8" w:rsidRPr="003563B8" w:rsidRDefault="003563B8" w:rsidP="003563B8">
            <w:pPr>
              <w:keepNext/>
              <w:outlineLvl w:val="0"/>
              <w:rPr>
                <w:rFonts w:eastAsia="Arial Unicode MS" w:cs="Times New Roman"/>
                <w:sz w:val="24"/>
                <w:szCs w:val="24"/>
                <w:lang w:eastAsia="el-GR"/>
              </w:rPr>
            </w:pPr>
          </w:p>
          <w:p w:rsidR="003563B8" w:rsidRPr="003563B8" w:rsidRDefault="003563B8" w:rsidP="003563B8">
            <w:pPr>
              <w:keepNext/>
              <w:outlineLvl w:val="0"/>
              <w:rPr>
                <w:rFonts w:eastAsia="Arial Unicode MS" w:cs="Times New Roman"/>
                <w:bCs/>
                <w:sz w:val="24"/>
                <w:szCs w:val="24"/>
                <w:lang w:eastAsia="el-GR"/>
              </w:rPr>
            </w:pPr>
            <w:proofErr w:type="spellStart"/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Ονομ</w:t>
            </w:r>
            <w:proofErr w:type="spellEnd"/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/</w:t>
            </w:r>
            <w:proofErr w:type="spellStart"/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μο</w:t>
            </w:r>
            <w:proofErr w:type="spellEnd"/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 :……………………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>………………………………………………….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………..       Τμήμα:….</w:t>
            </w:r>
            <w:r w:rsidRPr="00C94D2C">
              <w:rPr>
                <w:rFonts w:eastAsia="Arial Unicode MS" w:cs="Times New Roman"/>
                <w:bCs/>
                <w:sz w:val="24"/>
                <w:szCs w:val="24"/>
                <w:lang w:eastAsia="el-GR"/>
              </w:rPr>
              <w:t xml:space="preserve"> 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Βαθμός ……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>……….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>…..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</w:t>
            </w:r>
            <w:r w:rsidRPr="00A67535">
              <w:rPr>
                <w:rFonts w:eastAsia="Arial Unicode MS" w:cs="Times New Roman"/>
                <w:sz w:val="24"/>
                <w:szCs w:val="24"/>
                <w:lang w:eastAsia="el-GR"/>
              </w:rPr>
              <w:t>………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…</w:t>
            </w:r>
          </w:p>
          <w:p w:rsidR="003563B8" w:rsidRPr="003563B8" w:rsidRDefault="003563B8" w:rsidP="003563B8">
            <w:pPr>
              <w:keepNext/>
              <w:outlineLvl w:val="0"/>
              <w:rPr>
                <w:rFonts w:eastAsia="Arial Unicode MS" w:cs="Times New Roman"/>
                <w:sz w:val="24"/>
                <w:szCs w:val="24"/>
                <w:lang w:eastAsia="el-GR"/>
              </w:rPr>
            </w:pP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 xml:space="preserve">Ημερομηνία:…./     /                 Διάρκεια:45΄                     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 xml:space="preserve">                                           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Υπ. Καθηγητή ……</w:t>
            </w:r>
            <w:r w:rsidRPr="00C94D2C">
              <w:rPr>
                <w:rFonts w:eastAsia="Arial Unicode MS" w:cs="Times New Roman"/>
                <w:sz w:val="24"/>
                <w:szCs w:val="24"/>
                <w:lang w:eastAsia="el-GR"/>
              </w:rPr>
              <w:t>……………</w:t>
            </w:r>
            <w:r w:rsidRPr="003563B8">
              <w:rPr>
                <w:rFonts w:eastAsia="Arial Unicode MS" w:cs="Times New Roman"/>
                <w:sz w:val="24"/>
                <w:szCs w:val="24"/>
                <w:lang w:eastAsia="el-GR"/>
              </w:rPr>
              <w:t>……….</w:t>
            </w:r>
          </w:p>
          <w:p w:rsidR="003563B8" w:rsidRPr="00C94D2C" w:rsidRDefault="003563B8">
            <w:pPr>
              <w:rPr>
                <w:sz w:val="24"/>
                <w:szCs w:val="24"/>
                <w:lang w:val="en-US"/>
              </w:rPr>
            </w:pP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>Ενότητα : Γεωμετρικές έννοιες                                                                                       Υπ. Κηδεμόνα …………………..……</w:t>
            </w:r>
          </w:p>
        </w:tc>
      </w:tr>
    </w:tbl>
    <w:p w:rsidR="00A67535" w:rsidRPr="00AA3C84" w:rsidRDefault="00A67535" w:rsidP="00EB734C">
      <w:pPr>
        <w:spacing w:after="0"/>
        <w:rPr>
          <w:sz w:val="24"/>
          <w:szCs w:val="24"/>
          <w:lang w:val="en-US"/>
        </w:rPr>
      </w:pPr>
    </w:p>
    <w:tbl>
      <w:tblPr>
        <w:tblStyle w:val="a3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160"/>
        <w:gridCol w:w="1268"/>
        <w:gridCol w:w="1268"/>
        <w:gridCol w:w="1268"/>
        <w:gridCol w:w="1268"/>
        <w:gridCol w:w="1268"/>
        <w:gridCol w:w="1268"/>
        <w:gridCol w:w="1269"/>
        <w:gridCol w:w="1020"/>
      </w:tblGrid>
      <w:tr w:rsidR="003563B8" w:rsidRPr="00C94D2C" w:rsidTr="00EB734C">
        <w:tc>
          <w:tcPr>
            <w:tcW w:w="11057" w:type="dxa"/>
            <w:gridSpan w:val="9"/>
          </w:tcPr>
          <w:p w:rsidR="003563B8" w:rsidRPr="00C94D2C" w:rsidRDefault="003563B8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3563B8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1.</w:t>
            </w:r>
            <w:r w:rsidRPr="003563B8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Ποιες από τις πιο κάτω γωνίες είναι οξείες και ποιες αμβλείες ;   </w:t>
            </w: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   </w:t>
            </w:r>
            <w:r w:rsidRPr="003563B8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(Να βάλετε  </w:t>
            </w:r>
            <w:r w:rsidRPr="003563B8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Σ</w:t>
            </w:r>
            <w:r w:rsidRPr="003563B8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στο σωστό ορθογώνιο)</w:t>
            </w:r>
          </w:p>
        </w:tc>
      </w:tr>
      <w:tr w:rsidR="003563B8" w:rsidRPr="00C94D2C" w:rsidTr="00EB734C">
        <w:tc>
          <w:tcPr>
            <w:tcW w:w="1160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Γωνία</w:t>
            </w: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21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91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81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121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54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100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269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135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  <w:tc>
          <w:tcPr>
            <w:tcW w:w="1020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63</w:t>
            </w:r>
            <w:r w:rsidRPr="00C94D2C">
              <w:rPr>
                <w:sz w:val="24"/>
                <w:szCs w:val="24"/>
                <w:vertAlign w:val="superscript"/>
              </w:rPr>
              <w:t>ο</w:t>
            </w:r>
          </w:p>
        </w:tc>
      </w:tr>
      <w:tr w:rsidR="003563B8" w:rsidRPr="00C94D2C" w:rsidTr="00EB734C">
        <w:tc>
          <w:tcPr>
            <w:tcW w:w="1160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Οξεία</w:t>
            </w: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0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</w:tr>
      <w:tr w:rsidR="003563B8" w:rsidRPr="00C94D2C" w:rsidTr="00EB734C">
        <w:tc>
          <w:tcPr>
            <w:tcW w:w="1160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Αμβλεία</w:t>
            </w: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8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20" w:type="dxa"/>
            <w:vAlign w:val="center"/>
          </w:tcPr>
          <w:p w:rsidR="003563B8" w:rsidRPr="00C94D2C" w:rsidRDefault="003563B8" w:rsidP="007937E7">
            <w:pPr>
              <w:jc w:val="center"/>
              <w:rPr>
                <w:sz w:val="24"/>
                <w:szCs w:val="24"/>
              </w:rPr>
            </w:pPr>
          </w:p>
        </w:tc>
      </w:tr>
    </w:tbl>
    <w:p w:rsidR="005F6ED2" w:rsidRDefault="00CB4D83" w:rsidP="00C94D2C">
      <w:pPr>
        <w:tabs>
          <w:tab w:val="right" w:pos="11057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  <w:r w:rsidRPr="00CB4D83">
        <w:rPr>
          <w:rFonts w:eastAsia="Times New Roman" w:cs="Times New Roman"/>
          <w:sz w:val="24"/>
          <w:szCs w:val="24"/>
          <w:lang w:eastAsia="el-GR"/>
        </w:rPr>
        <w:t xml:space="preserve">                </w:t>
      </w:r>
      <w:r w:rsidR="00C94D2C" w:rsidRPr="00C94D2C">
        <w:rPr>
          <w:rFonts w:eastAsia="Times New Roman" w:cs="Times New Roman"/>
          <w:sz w:val="24"/>
          <w:szCs w:val="24"/>
          <w:lang w:eastAsia="el-GR"/>
        </w:rPr>
        <w:tab/>
        <w:t>(μ.2)</w:t>
      </w:r>
    </w:p>
    <w:p w:rsidR="00D264E7" w:rsidRPr="002F4DB3" w:rsidRDefault="00D264E7" w:rsidP="00C94D2C">
      <w:pPr>
        <w:tabs>
          <w:tab w:val="right" w:pos="11057"/>
        </w:tabs>
        <w:spacing w:after="0" w:line="240" w:lineRule="auto"/>
        <w:rPr>
          <w:rFonts w:eastAsia="Times New Roman" w:cs="Times New Roman"/>
          <w:sz w:val="16"/>
          <w:szCs w:val="16"/>
          <w:lang w:eastAsia="el-GR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5400"/>
        <w:gridCol w:w="5670"/>
      </w:tblGrid>
      <w:tr w:rsidR="004A413D" w:rsidRPr="00C94D2C" w:rsidTr="00BB4D3B">
        <w:tc>
          <w:tcPr>
            <w:tcW w:w="11057" w:type="dxa"/>
            <w:gridSpan w:val="2"/>
          </w:tcPr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C94D2C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 xml:space="preserve">2. </w: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>Με τη βοήθεια του πιο κάτω σχήματος να γράψετε:</w:t>
            </w:r>
          </w:p>
        </w:tc>
      </w:tr>
      <w:tr w:rsidR="004A413D" w:rsidRPr="00C94D2C" w:rsidTr="004A413D">
        <w:tc>
          <w:tcPr>
            <w:tcW w:w="5387" w:type="dxa"/>
          </w:tcPr>
          <w:p w:rsidR="00D50CE3" w:rsidRDefault="00D50CE3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bookmarkStart w:id="0" w:name="_MON_1290432341"/>
            <w:bookmarkEnd w:id="0"/>
          </w:p>
          <w:p w:rsidR="00D50CE3" w:rsidRDefault="00D50CE3" w:rsidP="00D50CE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D50CE3" w:rsidRDefault="00D50CE3" w:rsidP="00D50CE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D50CE3" w:rsidRDefault="00A119B6" w:rsidP="00D50CE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A119B6">
              <w:rPr>
                <w:rFonts w:eastAsia="Times New Roman" w:cs="Times New Roman"/>
                <w:noProof/>
                <w:sz w:val="24"/>
                <w:szCs w:val="24"/>
                <w:lang w:eastAsia="el-GR"/>
              </w:rPr>
              <w:drawing>
                <wp:inline distT="0" distB="0" distL="0" distR="0" wp14:anchorId="788A6E73" wp14:editId="5C8E33A7">
                  <wp:extent cx="3291840" cy="1933575"/>
                  <wp:effectExtent l="0" t="0" r="0" b="0"/>
                  <wp:docPr id="5" name="Εικόνα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8128" cy="1937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0" w:type="dxa"/>
          </w:tcPr>
          <w:p w:rsidR="004A413D" w:rsidRPr="00C94D2C" w:rsidRDefault="00801087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>
              <w:rPr>
                <w:noProof/>
                <w:sz w:val="24"/>
                <w:szCs w:val="24"/>
                <w:lang w:eastAsia="el-G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34" o:spid="_x0000_s1026" type="#_x0000_t202" style="position:absolute;margin-left:-4.3pt;margin-top:6.5pt;width:282.75pt;height:222.55pt;z-index:251659264;visibility:visible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" filled="f" stroked="f">
                  <v:textbox style="mso-next-textbox:#Πλαίσιο κειμένου 34">
                    <w:txbxContent>
                      <w:p w:rsidR="004A413D" w:rsidRPr="00D50CE3" w:rsidRDefault="004A413D" w:rsidP="004A413D">
                        <w:pPr>
                          <w:rPr>
                            <w:sz w:val="24"/>
                            <w:szCs w:val="24"/>
                          </w:rPr>
                        </w:pPr>
                        <w:r w:rsidRPr="00D50CE3">
                          <w:rPr>
                            <w:sz w:val="24"/>
                            <w:szCs w:val="24"/>
                          </w:rPr>
                          <w:t xml:space="preserve">α.    Δύο </w:t>
                        </w:r>
                        <w:r w:rsidRPr="00D50CE3">
                          <w:rPr>
                            <w:sz w:val="24"/>
                            <w:szCs w:val="24"/>
                            <w:u w:val="single"/>
                          </w:rPr>
                          <w:t>ορθές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 xml:space="preserve"> γωνίες: ________ , ________</w:t>
                        </w:r>
                      </w:p>
                      <w:p w:rsidR="004A413D" w:rsidRPr="00D50CE3" w:rsidRDefault="004A413D" w:rsidP="004A413D">
                        <w:pPr>
                          <w:rPr>
                            <w:sz w:val="24"/>
                            <w:szCs w:val="24"/>
                          </w:rPr>
                        </w:pPr>
                        <w:r w:rsidRPr="00D50CE3">
                          <w:rPr>
                            <w:sz w:val="24"/>
                            <w:szCs w:val="24"/>
                          </w:rPr>
                          <w:t xml:space="preserve">β.    Δύο </w:t>
                        </w:r>
                        <w:r w:rsidRPr="00D50CE3">
                          <w:rPr>
                            <w:sz w:val="24"/>
                            <w:szCs w:val="24"/>
                            <w:u w:val="single"/>
                          </w:rPr>
                          <w:t>οξείες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 xml:space="preserve"> γωνίες: ________ , ________</w:t>
                        </w:r>
                      </w:p>
                      <w:p w:rsidR="004A413D" w:rsidRPr="00D50CE3" w:rsidRDefault="004A413D" w:rsidP="004A413D">
                        <w:pPr>
                          <w:rPr>
                            <w:sz w:val="24"/>
                            <w:szCs w:val="24"/>
                          </w:rPr>
                        </w:pPr>
                        <w:r w:rsidRPr="00D50CE3">
                          <w:rPr>
                            <w:sz w:val="24"/>
                            <w:szCs w:val="24"/>
                          </w:rPr>
                          <w:t xml:space="preserve">γ.    Δύο </w:t>
                        </w:r>
                        <w:r w:rsidRPr="00D50CE3">
                          <w:rPr>
                            <w:sz w:val="24"/>
                            <w:szCs w:val="24"/>
                            <w:u w:val="single"/>
                          </w:rPr>
                          <w:t>αμβλείες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 xml:space="preserve"> γωνίες: ________ , ________</w:t>
                        </w:r>
                      </w:p>
                      <w:p w:rsidR="004A413D" w:rsidRPr="00D50CE3" w:rsidRDefault="00A67535" w:rsidP="004A413D">
                        <w:pPr>
                          <w:rPr>
                            <w:sz w:val="24"/>
                            <w:szCs w:val="24"/>
                          </w:rPr>
                        </w:pPr>
                        <w:r w:rsidRPr="00D50CE3">
                          <w:rPr>
                            <w:sz w:val="24"/>
                            <w:szCs w:val="24"/>
                          </w:rPr>
                          <w:t>δ.    Δύο</w:t>
                        </w:r>
                        <w:r w:rsidR="004A413D" w:rsidRPr="00D50CE3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D50CE3">
                          <w:rPr>
                            <w:sz w:val="24"/>
                            <w:szCs w:val="24"/>
                            <w:u w:val="single"/>
                          </w:rPr>
                          <w:t>ευθείες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 xml:space="preserve"> γωνίες</w:t>
                        </w:r>
                        <w:r w:rsidR="004A413D" w:rsidRPr="00D50CE3">
                          <w:rPr>
                            <w:sz w:val="24"/>
                            <w:szCs w:val="24"/>
                          </w:rPr>
                          <w:t>: _________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 xml:space="preserve"> ,</w:t>
                        </w:r>
                        <w:r w:rsidR="004A413D" w:rsidRPr="00D50CE3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>_________</w:t>
                        </w:r>
                      </w:p>
                      <w:p w:rsidR="004A413D" w:rsidRPr="00D50CE3" w:rsidRDefault="004A413D" w:rsidP="004A413D">
                        <w:pPr>
                          <w:rPr>
                            <w:sz w:val="24"/>
                            <w:szCs w:val="24"/>
                          </w:rPr>
                        </w:pPr>
                        <w:r w:rsidRPr="00D50CE3">
                          <w:rPr>
                            <w:sz w:val="24"/>
                            <w:szCs w:val="24"/>
                          </w:rPr>
                          <w:t xml:space="preserve">ε.    Δύο </w:t>
                        </w:r>
                        <w:r w:rsidRPr="00D50CE3">
                          <w:rPr>
                            <w:sz w:val="24"/>
                            <w:szCs w:val="24"/>
                            <w:u w:val="single"/>
                          </w:rPr>
                          <w:t>συμπληρωματικές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 xml:space="preserve"> γωνίες: _____ , _____</w:t>
                        </w:r>
                      </w:p>
                      <w:p w:rsidR="004A413D" w:rsidRPr="00D50CE3" w:rsidRDefault="004A413D" w:rsidP="004A413D">
                        <w:pPr>
                          <w:rPr>
                            <w:sz w:val="24"/>
                            <w:szCs w:val="24"/>
                          </w:rPr>
                        </w:pPr>
                        <w:r w:rsidRPr="00D50CE3">
                          <w:rPr>
                            <w:sz w:val="24"/>
                            <w:szCs w:val="24"/>
                          </w:rPr>
                          <w:t xml:space="preserve">στ: Δύο </w:t>
                        </w:r>
                        <w:r w:rsidRPr="00D50CE3">
                          <w:rPr>
                            <w:sz w:val="24"/>
                            <w:szCs w:val="24"/>
                            <w:u w:val="single"/>
                          </w:rPr>
                          <w:t>παραπληρωματικές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 xml:space="preserve"> γωνίες: _____ , _____</w:t>
                        </w:r>
                      </w:p>
                      <w:p w:rsidR="004A413D" w:rsidRPr="00D50CE3" w:rsidRDefault="004A413D" w:rsidP="004A413D">
                        <w:pPr>
                          <w:rPr>
                            <w:sz w:val="24"/>
                            <w:szCs w:val="24"/>
                          </w:rPr>
                        </w:pPr>
                        <w:r w:rsidRPr="00D50CE3">
                          <w:rPr>
                            <w:sz w:val="24"/>
                            <w:szCs w:val="24"/>
                          </w:rPr>
                          <w:t xml:space="preserve">ζ.    Δύο </w:t>
                        </w:r>
                        <w:proofErr w:type="spellStart"/>
                        <w:r w:rsidRPr="00D50CE3">
                          <w:rPr>
                            <w:sz w:val="24"/>
                            <w:szCs w:val="24"/>
                            <w:u w:val="single"/>
                          </w:rPr>
                          <w:t>κατακορυφήν</w:t>
                        </w:r>
                        <w:proofErr w:type="spellEnd"/>
                        <w:r w:rsidRPr="00D50CE3">
                          <w:rPr>
                            <w:sz w:val="24"/>
                            <w:szCs w:val="24"/>
                          </w:rPr>
                          <w:t xml:space="preserve"> γωνίες: _______ , _______</w:t>
                        </w:r>
                      </w:p>
                      <w:p w:rsidR="004A413D" w:rsidRPr="00F21420" w:rsidRDefault="004A413D" w:rsidP="004A413D">
                        <w:pPr>
                          <w:rPr>
                            <w:sz w:val="26"/>
                            <w:szCs w:val="26"/>
                          </w:rPr>
                        </w:pPr>
                        <w:r w:rsidRPr="00D50CE3">
                          <w:rPr>
                            <w:sz w:val="24"/>
                            <w:szCs w:val="24"/>
                          </w:rPr>
                          <w:t xml:space="preserve">η.   Δύο </w:t>
                        </w:r>
                        <w:r w:rsidRPr="00D50CE3">
                          <w:rPr>
                            <w:sz w:val="24"/>
                            <w:szCs w:val="24"/>
                            <w:u w:val="single"/>
                          </w:rPr>
                          <w:t>εφεξής</w:t>
                        </w:r>
                        <w:r w:rsidRPr="00D50CE3">
                          <w:rPr>
                            <w:sz w:val="24"/>
                            <w:szCs w:val="24"/>
                          </w:rPr>
                          <w:t xml:space="preserve"> γωνίες: ________</w:t>
                        </w:r>
                        <w:r>
                          <w:rPr>
                            <w:sz w:val="26"/>
                            <w:szCs w:val="26"/>
                          </w:rPr>
                          <w:t xml:space="preserve"> , ________</w:t>
                        </w:r>
                      </w:p>
                    </w:txbxContent>
                  </v:textbox>
                </v:shape>
              </w:pict>
            </w: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4A413D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</w:tc>
      </w:tr>
    </w:tbl>
    <w:p w:rsidR="004A413D" w:rsidRDefault="00C94D2C" w:rsidP="00C94D2C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 w:rsidRPr="00C94D2C">
        <w:rPr>
          <w:rFonts w:eastAsia="Times New Roman" w:cs="Times New Roman"/>
          <w:sz w:val="24"/>
          <w:szCs w:val="24"/>
          <w:lang w:eastAsia="el-GR"/>
        </w:rPr>
        <w:t>(μ.4)</w:t>
      </w:r>
    </w:p>
    <w:p w:rsidR="00D264E7" w:rsidRPr="002F4DB3" w:rsidRDefault="00D264E7" w:rsidP="00C94D2C">
      <w:pPr>
        <w:spacing w:after="0" w:line="240" w:lineRule="auto"/>
        <w:jc w:val="right"/>
        <w:rPr>
          <w:rFonts w:eastAsia="Times New Roman" w:cs="Times New Roman"/>
          <w:sz w:val="16"/>
          <w:szCs w:val="16"/>
          <w:lang w:eastAsia="el-GR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057"/>
      </w:tblGrid>
      <w:tr w:rsidR="005F6ED2" w:rsidRPr="00C94D2C" w:rsidTr="004A413D">
        <w:tc>
          <w:tcPr>
            <w:tcW w:w="11057" w:type="dxa"/>
          </w:tcPr>
          <w:p w:rsidR="005F6ED2" w:rsidRPr="00C94D2C" w:rsidRDefault="004A413D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C94D2C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3.</w:t>
            </w: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</w:t>
            </w:r>
            <w:r w:rsidR="005F6ED2"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Να συμπληρώσετε τα πιο κάτω </w:t>
            </w:r>
            <w:r w:rsidR="00A67535"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κενά</w:t>
            </w:r>
            <w:r w:rsidR="005F6ED2"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:</w:t>
            </w:r>
          </w:p>
        </w:tc>
      </w:tr>
      <w:tr w:rsidR="005F6ED2" w:rsidRPr="00C94D2C" w:rsidTr="004A413D">
        <w:tc>
          <w:tcPr>
            <w:tcW w:w="11057" w:type="dxa"/>
          </w:tcPr>
          <w:p w:rsidR="005F6ED2" w:rsidRDefault="005F6ED2" w:rsidP="005F6ED2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Μια γωνία είναι 36</w:t>
            </w:r>
            <w:r w:rsidRPr="005F6ED2">
              <w:rPr>
                <w:rFonts w:eastAsia="Times New Roman" w:cs="Times New Roman"/>
                <w:sz w:val="24"/>
                <w:szCs w:val="24"/>
                <w:vertAlign w:val="superscript"/>
                <w:lang w:val="en-US" w:eastAsia="el-GR"/>
              </w:rPr>
              <w:t>o</w:t>
            </w: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.</w:t>
            </w:r>
          </w:p>
          <w:p w:rsidR="00F50D5A" w:rsidRPr="005F6ED2" w:rsidRDefault="00F50D5A" w:rsidP="005F6ED2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5F6ED2" w:rsidRPr="00C94D2C" w:rsidRDefault="005F6ED2" w:rsidP="005F6ED2">
            <w:pPr>
              <w:rPr>
                <w:rFonts w:eastAsia="Times New Roman" w:cs="Times New Roman"/>
                <w:sz w:val="16"/>
                <w:szCs w:val="16"/>
                <w:lang w:eastAsia="el-GR"/>
              </w:rPr>
            </w:pPr>
          </w:p>
          <w:p w:rsidR="00F50D5A" w:rsidRPr="00C94D2C" w:rsidRDefault="005F6ED2" w:rsidP="00CB4D83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(α)   Η συμπληρωματική της είναι    ………. </w:t>
            </w:r>
            <w:r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          και               </w:t>
            </w:r>
            <w:r w:rsidRPr="005F6ED2">
              <w:rPr>
                <w:rFonts w:eastAsia="Times New Roman" w:cs="Times New Roman"/>
                <w:sz w:val="24"/>
                <w:szCs w:val="24"/>
                <w:lang w:eastAsia="el-GR"/>
              </w:rPr>
              <w:t>(β)   Η παραπληρωματική της  είναι  ……….</w:t>
            </w:r>
          </w:p>
        </w:tc>
      </w:tr>
    </w:tbl>
    <w:p w:rsidR="00D264E7" w:rsidRDefault="00C94D2C" w:rsidP="00C94D2C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 w:rsidRPr="00C94D2C">
        <w:rPr>
          <w:rFonts w:eastAsia="Times New Roman" w:cs="Times New Roman"/>
          <w:sz w:val="24"/>
          <w:szCs w:val="24"/>
          <w:lang w:eastAsia="el-GR"/>
        </w:rPr>
        <w:t>(μ.1)</w:t>
      </w:r>
      <w:r w:rsidR="005F6ED2" w:rsidRPr="005F6ED2">
        <w:rPr>
          <w:rFonts w:eastAsia="Times New Roman" w:cs="Times New Roman"/>
          <w:sz w:val="24"/>
          <w:szCs w:val="24"/>
          <w:lang w:eastAsia="el-GR"/>
        </w:rPr>
        <w:t xml:space="preserve"> </w:t>
      </w:r>
    </w:p>
    <w:p w:rsidR="00D264E7" w:rsidRPr="002F4DB3" w:rsidRDefault="00D264E7" w:rsidP="00C94D2C">
      <w:pPr>
        <w:spacing w:after="0" w:line="240" w:lineRule="auto"/>
        <w:jc w:val="right"/>
        <w:rPr>
          <w:rFonts w:eastAsia="Times New Roman" w:cs="Times New Roman"/>
          <w:sz w:val="16"/>
          <w:szCs w:val="16"/>
          <w:lang w:eastAsia="el-GR"/>
        </w:rPr>
      </w:pPr>
    </w:p>
    <w:tbl>
      <w:tblPr>
        <w:tblStyle w:val="a3"/>
        <w:tblW w:w="0" w:type="auto"/>
        <w:tblInd w:w="111" w:type="dxa"/>
        <w:tblLook w:val="01E0" w:firstRow="1" w:lastRow="1" w:firstColumn="1" w:lastColumn="1" w:noHBand="0" w:noVBand="0"/>
      </w:tblPr>
      <w:tblGrid>
        <w:gridCol w:w="1538"/>
        <w:gridCol w:w="1527"/>
        <w:gridCol w:w="1528"/>
        <w:gridCol w:w="1216"/>
        <w:gridCol w:w="312"/>
        <w:gridCol w:w="1528"/>
        <w:gridCol w:w="1527"/>
        <w:gridCol w:w="1878"/>
      </w:tblGrid>
      <w:tr w:rsidR="00D264E7" w:rsidRPr="00C94D2C" w:rsidTr="00AA3C84">
        <w:tc>
          <w:tcPr>
            <w:tcW w:w="5809" w:type="dxa"/>
            <w:gridSpan w:val="4"/>
          </w:tcPr>
          <w:p w:rsidR="00D264E7" w:rsidRPr="004A413D" w:rsidRDefault="00042673" w:rsidP="00AA3C84">
            <w:pPr>
              <w:spacing w:line="276" w:lineRule="auto"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042673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4</w:t>
            </w:r>
            <w:r w:rsidR="00D264E7" w:rsidRPr="00042673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.</w:t>
            </w:r>
            <w:r w:rsidR="00D264E7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Στο διπλανό</w:t>
            </w:r>
            <w:r w:rsidR="00D264E7"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σχήμα η ΟΗ είναι διχοτόμος της γωνίας  </w:t>
            </w:r>
            <w:r w:rsidR="00A67535" w:rsidRPr="00A67535">
              <w:rPr>
                <w:rFonts w:eastAsia="Times New Roman" w:cs="Times New Roman"/>
                <w:position w:val="-6"/>
                <w:sz w:val="24"/>
                <w:szCs w:val="24"/>
                <w:lang w:eastAsia="el-GR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pt" o:ole="">
                  <v:imagedata r:id="rId8" o:title=""/>
                </v:shape>
                <o:OLEObject Type="Embed" ProgID="Equation.DSMT4" ShapeID="_x0000_i1025" DrawAspect="Content" ObjectID="_1423285283" r:id="rId9"/>
              </w:object>
            </w:r>
            <w:r w:rsidR="00D264E7"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, η </w:t>
            </w:r>
            <w:r w:rsidR="00D264E7" w:rsidRPr="004A413D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780" w:dyaOrig="320">
                <v:shape id="_x0000_i1026" type="#_x0000_t75" style="width:39pt;height:15.75pt" o:ole="" fillcolor="window">
                  <v:imagedata r:id="rId10" o:title=""/>
                </v:shape>
                <o:OLEObject Type="Embed" ProgID="Equation.DSMT4" ShapeID="_x0000_i1026" DrawAspect="Content" ObjectID="_1423285284" r:id="rId11"/>
              </w:object>
            </w:r>
            <w:r w:rsidR="00D264E7"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και </w:t>
            </w:r>
            <w:r w:rsidR="00A67535" w:rsidRPr="00A67535">
              <w:rPr>
                <w:rFonts w:eastAsia="Times New Roman" w:cs="Times New Roman"/>
                <w:position w:val="-6"/>
                <w:sz w:val="24"/>
                <w:szCs w:val="24"/>
                <w:lang w:eastAsia="el-GR"/>
              </w:rPr>
              <w:object w:dxaOrig="499" w:dyaOrig="360">
                <v:shape id="_x0000_i1027" type="#_x0000_t75" style="width:24.75pt;height:18pt" o:ole="">
                  <v:imagedata r:id="rId12" o:title=""/>
                </v:shape>
                <o:OLEObject Type="Embed" ProgID="Equation.DSMT4" ShapeID="_x0000_i1027" DrawAspect="Content" ObjectID="_1423285285" r:id="rId13"/>
              </w:object>
            </w:r>
            <w:r w:rsidR="00D264E7"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>= 20</w:t>
            </w:r>
            <w:r w:rsidR="00D264E7" w:rsidRPr="004A413D">
              <w:rPr>
                <w:rFonts w:eastAsia="Times New Roman" w:cs="Times New Roman"/>
                <w:sz w:val="24"/>
                <w:szCs w:val="24"/>
                <w:vertAlign w:val="superscript"/>
                <w:lang w:eastAsia="el-GR"/>
              </w:rPr>
              <w:t>0</w:t>
            </w:r>
            <w:r w:rsidR="00D264E7"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>.</w:t>
            </w:r>
          </w:p>
          <w:p w:rsidR="00AA3C84" w:rsidRPr="00D50CE3" w:rsidRDefault="00D264E7" w:rsidP="00AA3C84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Να γράψετε το μέτρο των γωνιών </w: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  </w:t>
            </w:r>
            <w:r w:rsidRPr="004A413D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320" w:dyaOrig="380">
                <v:shape id="_x0000_i1028" type="#_x0000_t75" style="width:66pt;height:18.75pt" o:ole="" fillcolor="window">
                  <v:imagedata r:id="rId14" o:title=""/>
                </v:shape>
                <o:OLEObject Type="Embed" ProgID="Equation.DSMT4" ShapeID="_x0000_i1028" DrawAspect="Content" ObjectID="_1423285286" r:id="rId15"/>
              </w:object>
            </w: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>.</w:t>
            </w:r>
          </w:p>
          <w:p w:rsidR="00D264E7" w:rsidRDefault="00D264E7" w:rsidP="00AA3C84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4A413D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(Να συμπληρώσετε τον πιο κάτω πίνακα)</w:t>
            </w:r>
          </w:p>
          <w:p w:rsidR="00D264E7" w:rsidRDefault="00D264E7" w:rsidP="00AA3C84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D264E7" w:rsidRDefault="00D264E7" w:rsidP="00AA3C84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D264E7" w:rsidRDefault="00D264E7" w:rsidP="00AA3C84">
            <w:pPr>
              <w:rPr>
                <w:sz w:val="24"/>
                <w:szCs w:val="24"/>
              </w:rPr>
            </w:pPr>
          </w:p>
          <w:p w:rsidR="00D264E7" w:rsidRPr="00C94D2C" w:rsidRDefault="00D264E7" w:rsidP="00AA3C84">
            <w:pPr>
              <w:rPr>
                <w:sz w:val="24"/>
                <w:szCs w:val="24"/>
              </w:rPr>
            </w:pPr>
          </w:p>
        </w:tc>
        <w:tc>
          <w:tcPr>
            <w:tcW w:w="5245" w:type="dxa"/>
            <w:gridSpan w:val="4"/>
          </w:tcPr>
          <w:p w:rsidR="00D264E7" w:rsidRPr="00D50CE3" w:rsidRDefault="00D264E7" w:rsidP="00AA3C84">
            <w:pPr>
              <w:rPr>
                <w:sz w:val="2"/>
                <w:szCs w:val="2"/>
              </w:rPr>
            </w:pPr>
          </w:p>
          <w:p w:rsidR="00AA3C84" w:rsidRPr="00AA3C84" w:rsidRDefault="00AA3C84" w:rsidP="00AA3C84">
            <w:pPr>
              <w:jc w:val="center"/>
              <w:rPr>
                <w:sz w:val="24"/>
                <w:szCs w:val="24"/>
                <w:lang w:val="en-US"/>
              </w:rPr>
            </w:pPr>
            <w:r w:rsidRPr="00AA3C84">
              <w:rPr>
                <w:noProof/>
                <w:sz w:val="24"/>
                <w:szCs w:val="24"/>
                <w:lang w:eastAsia="el-GR"/>
              </w:rPr>
              <w:drawing>
                <wp:inline distT="0" distB="0" distL="0" distR="0">
                  <wp:extent cx="2333625" cy="2053806"/>
                  <wp:effectExtent l="0" t="0" r="0" b="381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3625" cy="20538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64E7" w:rsidRPr="00C94D2C" w:rsidTr="00AA3C84">
        <w:tc>
          <w:tcPr>
            <w:tcW w:w="1538" w:type="dxa"/>
          </w:tcPr>
          <w:p w:rsidR="00D264E7" w:rsidRPr="00C94D2C" w:rsidRDefault="00D264E7" w:rsidP="00801087">
            <w:pPr>
              <w:jc w:val="center"/>
              <w:rPr>
                <w:sz w:val="16"/>
                <w:szCs w:val="16"/>
              </w:rPr>
            </w:pPr>
          </w:p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Γωνίες</w:t>
            </w:r>
          </w:p>
        </w:tc>
        <w:tc>
          <w:tcPr>
            <w:tcW w:w="1527" w:type="dxa"/>
          </w:tcPr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χ</w:t>
            </w:r>
          </w:p>
        </w:tc>
        <w:tc>
          <w:tcPr>
            <w:tcW w:w="1528" w:type="dxa"/>
          </w:tcPr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ψ</w:t>
            </w:r>
          </w:p>
        </w:tc>
        <w:tc>
          <w:tcPr>
            <w:tcW w:w="1528" w:type="dxa"/>
            <w:gridSpan w:val="2"/>
          </w:tcPr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ω</w:t>
            </w:r>
          </w:p>
        </w:tc>
        <w:tc>
          <w:tcPr>
            <w:tcW w:w="1528" w:type="dxa"/>
          </w:tcPr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α</w:t>
            </w:r>
          </w:p>
        </w:tc>
        <w:tc>
          <w:tcPr>
            <w:tcW w:w="1527" w:type="dxa"/>
          </w:tcPr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β</w:t>
            </w:r>
          </w:p>
        </w:tc>
        <w:tc>
          <w:tcPr>
            <w:tcW w:w="1878" w:type="dxa"/>
          </w:tcPr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φ</w:t>
            </w:r>
          </w:p>
        </w:tc>
      </w:tr>
      <w:tr w:rsidR="00D264E7" w:rsidRPr="00C94D2C" w:rsidTr="00801087">
        <w:tc>
          <w:tcPr>
            <w:tcW w:w="1538" w:type="dxa"/>
            <w:vAlign w:val="bottom"/>
          </w:tcPr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C94D2C">
              <w:rPr>
                <w:sz w:val="24"/>
                <w:szCs w:val="24"/>
              </w:rPr>
              <w:t>Μοίρες</w:t>
            </w:r>
          </w:p>
        </w:tc>
        <w:tc>
          <w:tcPr>
            <w:tcW w:w="1527" w:type="dxa"/>
            <w:vAlign w:val="bottom"/>
          </w:tcPr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…………..</w:t>
            </w:r>
          </w:p>
        </w:tc>
        <w:tc>
          <w:tcPr>
            <w:tcW w:w="1528" w:type="dxa"/>
            <w:vAlign w:val="bottom"/>
          </w:tcPr>
          <w:p w:rsidR="00D264E7" w:rsidRDefault="00D264E7" w:rsidP="00801087">
            <w:pPr>
              <w:jc w:val="center"/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  <w:tc>
          <w:tcPr>
            <w:tcW w:w="1528" w:type="dxa"/>
            <w:gridSpan w:val="2"/>
            <w:vAlign w:val="bottom"/>
          </w:tcPr>
          <w:p w:rsidR="00D264E7" w:rsidRDefault="00D264E7" w:rsidP="00801087">
            <w:pPr>
              <w:jc w:val="center"/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  <w:tc>
          <w:tcPr>
            <w:tcW w:w="1528" w:type="dxa"/>
            <w:vAlign w:val="bottom"/>
          </w:tcPr>
          <w:p w:rsidR="00D264E7" w:rsidRDefault="00D264E7" w:rsidP="00801087">
            <w:pPr>
              <w:jc w:val="center"/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  <w:tc>
          <w:tcPr>
            <w:tcW w:w="1527" w:type="dxa"/>
            <w:vAlign w:val="bottom"/>
          </w:tcPr>
          <w:p w:rsidR="00D264E7" w:rsidRDefault="00D264E7" w:rsidP="00801087">
            <w:pPr>
              <w:jc w:val="center"/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  <w:tc>
          <w:tcPr>
            <w:tcW w:w="1878" w:type="dxa"/>
            <w:vAlign w:val="bottom"/>
          </w:tcPr>
          <w:p w:rsidR="00D264E7" w:rsidRPr="00C94D2C" w:rsidRDefault="00D264E7" w:rsidP="00801087">
            <w:pPr>
              <w:jc w:val="center"/>
              <w:rPr>
                <w:sz w:val="16"/>
                <w:szCs w:val="16"/>
              </w:rPr>
            </w:pPr>
          </w:p>
          <w:p w:rsidR="00D264E7" w:rsidRPr="00C94D2C" w:rsidRDefault="00D264E7" w:rsidP="00801087">
            <w:pPr>
              <w:jc w:val="center"/>
              <w:rPr>
                <w:sz w:val="24"/>
                <w:szCs w:val="24"/>
              </w:rPr>
            </w:pPr>
            <w:r w:rsidRPr="00164E9D">
              <w:rPr>
                <w:sz w:val="24"/>
                <w:szCs w:val="24"/>
              </w:rPr>
              <w:t>……………..</w:t>
            </w:r>
          </w:p>
        </w:tc>
      </w:tr>
    </w:tbl>
    <w:p w:rsidR="00D264E7" w:rsidRDefault="00A67535" w:rsidP="00C94D2C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>
        <w:rPr>
          <w:rFonts w:eastAsia="Times New Roman" w:cs="Times New Roman"/>
          <w:sz w:val="24"/>
          <w:szCs w:val="24"/>
          <w:lang w:eastAsia="el-GR"/>
        </w:rPr>
        <w:t>(μ.</w:t>
      </w:r>
      <w:r>
        <w:rPr>
          <w:rFonts w:eastAsia="Times New Roman" w:cs="Times New Roman"/>
          <w:sz w:val="24"/>
          <w:szCs w:val="24"/>
          <w:lang w:val="en-US" w:eastAsia="el-GR"/>
        </w:rPr>
        <w:t>1,5</w:t>
      </w:r>
      <w:r w:rsidR="00D264E7">
        <w:rPr>
          <w:rFonts w:eastAsia="Times New Roman" w:cs="Times New Roman"/>
          <w:sz w:val="24"/>
          <w:szCs w:val="24"/>
          <w:lang w:eastAsia="el-GR"/>
        </w:rPr>
        <w:t>)</w:t>
      </w:r>
    </w:p>
    <w:p w:rsidR="00D264E7" w:rsidRDefault="00D264E7" w:rsidP="00C94D2C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p w:rsidR="00D264E7" w:rsidRDefault="00D264E7" w:rsidP="00C94D2C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val="en-US" w:eastAsia="el-GR"/>
        </w:rPr>
      </w:pPr>
    </w:p>
    <w:p w:rsidR="002F4DB3" w:rsidRPr="002F4DB3" w:rsidRDefault="002F4DB3" w:rsidP="00C94D2C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val="en-US" w:eastAsia="el-GR"/>
        </w:rPr>
      </w:pPr>
    </w:p>
    <w:p w:rsidR="00F50D5A" w:rsidRPr="00AA3C84" w:rsidRDefault="00F50D5A" w:rsidP="00AA3C84">
      <w:pPr>
        <w:spacing w:after="0" w:line="240" w:lineRule="auto"/>
        <w:rPr>
          <w:rFonts w:eastAsia="Times New Roman" w:cs="Times New Roman"/>
          <w:sz w:val="24"/>
          <w:szCs w:val="24"/>
          <w:lang w:val="en-US" w:eastAsia="el-GR"/>
        </w:rPr>
      </w:pPr>
    </w:p>
    <w:tbl>
      <w:tblPr>
        <w:tblStyle w:val="a3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005"/>
        <w:gridCol w:w="1005"/>
        <w:gridCol w:w="1005"/>
        <w:gridCol w:w="1006"/>
        <w:gridCol w:w="1005"/>
        <w:gridCol w:w="219"/>
        <w:gridCol w:w="786"/>
        <w:gridCol w:w="1005"/>
        <w:gridCol w:w="1006"/>
        <w:gridCol w:w="1005"/>
        <w:gridCol w:w="1005"/>
        <w:gridCol w:w="1006"/>
      </w:tblGrid>
      <w:tr w:rsidR="00A67535" w:rsidRPr="00C90E90" w:rsidTr="00FA59BF">
        <w:tc>
          <w:tcPr>
            <w:tcW w:w="11058" w:type="dxa"/>
            <w:gridSpan w:val="12"/>
          </w:tcPr>
          <w:p w:rsidR="00A67535" w:rsidRPr="00C90E90" w:rsidRDefault="00042673" w:rsidP="004D4D2A">
            <w:pPr>
              <w:rPr>
                <w:sz w:val="24"/>
                <w:szCs w:val="24"/>
              </w:rPr>
            </w:pPr>
            <w:r w:rsidRPr="00042673">
              <w:rPr>
                <w:b/>
                <w:sz w:val="24"/>
                <w:szCs w:val="24"/>
              </w:rPr>
              <w:t>5.</w:t>
            </w:r>
            <w:r>
              <w:rPr>
                <w:sz w:val="24"/>
                <w:szCs w:val="24"/>
              </w:rPr>
              <w:t xml:space="preserve"> </w:t>
            </w:r>
            <w:r w:rsidR="00A67535">
              <w:rPr>
                <w:sz w:val="24"/>
                <w:szCs w:val="24"/>
              </w:rPr>
              <w:t xml:space="preserve">Να αντιστοιχίσετε τα στοιχεία της Στήλης Α στα αντίστοιχα στοιχεία της </w:t>
            </w:r>
            <w:r w:rsidR="00A67535" w:rsidRPr="00C90E90">
              <w:rPr>
                <w:sz w:val="24"/>
                <w:szCs w:val="24"/>
              </w:rPr>
              <w:t>Στήλη Β</w:t>
            </w:r>
            <w:r w:rsidR="00A67535">
              <w:rPr>
                <w:sz w:val="24"/>
                <w:szCs w:val="24"/>
              </w:rPr>
              <w:t xml:space="preserve"> αφού χρησιμοποιήσετε το πιο κάτω σχήμα.</w:t>
            </w:r>
          </w:p>
        </w:tc>
      </w:tr>
      <w:tr w:rsidR="00A67535" w:rsidRPr="00C90E90" w:rsidTr="00FA59BF">
        <w:tc>
          <w:tcPr>
            <w:tcW w:w="5245" w:type="dxa"/>
            <w:gridSpan w:val="6"/>
            <w:vAlign w:val="center"/>
          </w:tcPr>
          <w:p w:rsidR="00A67535" w:rsidRDefault="00A67535" w:rsidP="00FA59BF">
            <w:pPr>
              <w:jc w:val="center"/>
              <w:rPr>
                <w:sz w:val="24"/>
                <w:szCs w:val="24"/>
              </w:rPr>
            </w:pPr>
          </w:p>
          <w:p w:rsidR="00A67535" w:rsidRPr="00C90E90" w:rsidRDefault="00FA59BF" w:rsidP="00FA59BF">
            <w:pPr>
              <w:jc w:val="center"/>
              <w:rPr>
                <w:sz w:val="24"/>
                <w:szCs w:val="24"/>
              </w:rPr>
            </w:pPr>
            <w:r w:rsidRPr="00FA59BF">
              <w:rPr>
                <w:noProof/>
                <w:sz w:val="24"/>
                <w:szCs w:val="24"/>
                <w:lang w:eastAsia="el-GR"/>
              </w:rPr>
              <w:drawing>
                <wp:inline distT="0" distB="0" distL="0" distR="0">
                  <wp:extent cx="2743200" cy="2951796"/>
                  <wp:effectExtent l="19050" t="0" r="0" b="0"/>
                  <wp:docPr id="3" name="Εικόνα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951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3" w:type="dxa"/>
            <w:gridSpan w:val="6"/>
            <w:vAlign w:val="center"/>
          </w:tcPr>
          <w:tbl>
            <w:tblPr>
              <w:tblStyle w:val="a3"/>
              <w:tblW w:w="5512" w:type="dxa"/>
              <w:tblLayout w:type="fixed"/>
              <w:tblLook w:val="04A0" w:firstRow="1" w:lastRow="0" w:firstColumn="1" w:lastColumn="0" w:noHBand="0" w:noVBand="1"/>
            </w:tblPr>
            <w:tblGrid>
              <w:gridCol w:w="2639"/>
              <w:gridCol w:w="2873"/>
            </w:tblGrid>
            <w:tr w:rsidR="00A67535" w:rsidTr="00FA59BF">
              <w:trPr>
                <w:trHeight w:val="297"/>
              </w:trPr>
              <w:tc>
                <w:tcPr>
                  <w:tcW w:w="2639" w:type="dxa"/>
                  <w:vAlign w:val="center"/>
                </w:tcPr>
                <w:p w:rsidR="00A67535" w:rsidRPr="00C90E90" w:rsidRDefault="00A67535" w:rsidP="00801087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Στήλη Α</w: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C90E90" w:rsidRDefault="00A67535" w:rsidP="00801087">
                  <w:pPr>
                    <w:jc w:val="center"/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Στήλη Β</w:t>
                  </w:r>
                </w:p>
              </w:tc>
            </w:tr>
            <w:tr w:rsidR="00A67535" w:rsidRPr="00C90E90" w:rsidTr="00FA59BF">
              <w:trPr>
                <w:trHeight w:val="312"/>
              </w:trPr>
              <w:tc>
                <w:tcPr>
                  <w:tcW w:w="2639" w:type="dxa"/>
                  <w:vAlign w:val="center"/>
                </w:tcPr>
                <w:p w:rsidR="00A67535" w:rsidRPr="00FA59BF" w:rsidRDefault="00A67535" w:rsidP="00FA59BF">
                  <w:pPr>
                    <w:rPr>
                      <w:rFonts w:eastAsia="Times New Roman" w:cs="Times New Roman"/>
                      <w:sz w:val="24"/>
                      <w:szCs w:val="24"/>
                      <w:lang w:eastAsia="el-GR"/>
                    </w:rPr>
                  </w:pPr>
                  <w:r>
                    <w:rPr>
                      <w:b/>
                      <w:sz w:val="24"/>
                      <w:szCs w:val="24"/>
                    </w:rPr>
                    <w:t>1</w:t>
                  </w:r>
                  <w:r w:rsidRPr="00C90E90">
                    <w:rPr>
                      <w:b/>
                      <w:sz w:val="24"/>
                      <w:szCs w:val="24"/>
                    </w:rPr>
                    <w:t>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</w:t>
                  </w:r>
                  <w:r w:rsidR="00FA59BF">
                    <w:rPr>
                      <w:sz w:val="24"/>
                      <w:szCs w:val="24"/>
                    </w:rPr>
                    <w:t>Σημείο Ο</w: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C90E90" w:rsidRDefault="00A67535" w:rsidP="00FA59BF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Α.</w:t>
                  </w:r>
                  <w:r>
                    <w:rPr>
                      <w:sz w:val="24"/>
                      <w:szCs w:val="24"/>
                    </w:rPr>
                    <w:t xml:space="preserve">       </w:t>
                  </w:r>
                  <w:r w:rsidR="00E24828">
                    <w:rPr>
                      <w:sz w:val="24"/>
                      <w:szCs w:val="24"/>
                      <w:lang w:val="en-US"/>
                    </w:rPr>
                    <w:t>8</w:t>
                  </w:r>
                  <w:r>
                    <w:rPr>
                      <w:sz w:val="24"/>
                      <w:szCs w:val="24"/>
                    </w:rPr>
                    <w:t>6</w:t>
                  </w:r>
                  <w:r>
                    <w:rPr>
                      <w:sz w:val="24"/>
                      <w:szCs w:val="24"/>
                      <w:vertAlign w:val="superscript"/>
                    </w:rPr>
                    <w:t>Ο</w:t>
                  </w:r>
                </w:p>
              </w:tc>
            </w:tr>
            <w:tr w:rsidR="00A67535" w:rsidRPr="00C90E90" w:rsidTr="00FA59BF">
              <w:trPr>
                <w:trHeight w:val="344"/>
              </w:trPr>
              <w:tc>
                <w:tcPr>
                  <w:tcW w:w="2639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2.</w:t>
                  </w:r>
                  <w:r w:rsidR="00FA59BF">
                    <w:rPr>
                      <w:sz w:val="24"/>
                      <w:szCs w:val="24"/>
                    </w:rPr>
                    <w:t xml:space="preserve">        Ευθεία ΚΛ</w: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Β.</w:t>
                  </w:r>
                  <w:r>
                    <w:rPr>
                      <w:sz w:val="24"/>
                      <w:szCs w:val="24"/>
                    </w:rPr>
                    <w:t xml:space="preserve">        </w:t>
                  </w:r>
                  <w:r w:rsidR="00FA59BF">
                    <w:rPr>
                      <w:sz w:val="24"/>
                      <w:szCs w:val="24"/>
                    </w:rPr>
                    <w:t>3</w:t>
                  </w:r>
                  <w:r>
                    <w:rPr>
                      <w:sz w:val="24"/>
                      <w:szCs w:val="24"/>
                    </w:rPr>
                    <w:t>4</w:t>
                  </w:r>
                  <w:r>
                    <w:rPr>
                      <w:sz w:val="24"/>
                      <w:szCs w:val="24"/>
                      <w:vertAlign w:val="superscript"/>
                    </w:rPr>
                    <w:t>Ο</w:t>
                  </w:r>
                </w:p>
              </w:tc>
            </w:tr>
            <w:tr w:rsidR="00A67535" w:rsidRPr="00C90E90" w:rsidTr="00FA59BF">
              <w:trPr>
                <w:trHeight w:val="376"/>
              </w:trPr>
              <w:tc>
                <w:tcPr>
                  <w:tcW w:w="2639" w:type="dxa"/>
                  <w:vAlign w:val="center"/>
                </w:tcPr>
                <w:p w:rsidR="00A67535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3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</w:t>
                  </w:r>
                  <w:r>
                    <w:rPr>
                      <w:sz w:val="24"/>
                      <w:szCs w:val="24"/>
                    </w:rPr>
                    <w:t xml:space="preserve">Μέτρο </w:t>
                  </w:r>
                  <w:r w:rsidR="00FA59BF" w:rsidRPr="00D264E7">
                    <w:rPr>
                      <w:position w:val="-4"/>
                      <w:sz w:val="24"/>
                      <w:szCs w:val="24"/>
                      <w:lang w:val="en-US"/>
                    </w:rPr>
                    <w:object w:dxaOrig="300" w:dyaOrig="320">
                      <v:shape id="_x0000_i1029" type="#_x0000_t75" style="width:15pt;height:16.5pt" o:ole="">
                        <v:imagedata r:id="rId18" o:title=""/>
                      </v:shape>
                      <o:OLEObject Type="Embed" ProgID="Equation.DSMT4" ShapeID="_x0000_i1029" DrawAspect="Content" ObjectID="_1423285287" r:id="rId19"/>
                    </w:objec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Γ.</w:t>
                  </w:r>
                  <w:r>
                    <w:rPr>
                      <w:sz w:val="24"/>
                      <w:szCs w:val="24"/>
                    </w:rPr>
                    <w:t xml:space="preserve">        Χορδή</w:t>
                  </w:r>
                </w:p>
              </w:tc>
            </w:tr>
            <w:tr w:rsidR="00A67535" w:rsidRPr="00C90E90" w:rsidTr="00FA59BF">
              <w:trPr>
                <w:trHeight w:val="376"/>
              </w:trPr>
              <w:tc>
                <w:tcPr>
                  <w:tcW w:w="2639" w:type="dxa"/>
                  <w:vAlign w:val="center"/>
                </w:tcPr>
                <w:p w:rsidR="00A67535" w:rsidRPr="00C90E90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4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</w:t>
                  </w:r>
                  <w:r w:rsidR="00FA59BF">
                    <w:rPr>
                      <w:sz w:val="24"/>
                      <w:szCs w:val="24"/>
                    </w:rPr>
                    <w:t>Ευθεία ΖΓ</w: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Δ.</w:t>
                  </w:r>
                  <w:r>
                    <w:rPr>
                      <w:sz w:val="24"/>
                      <w:szCs w:val="24"/>
                    </w:rPr>
                    <w:t xml:space="preserve">        Ακτίνα</w:t>
                  </w:r>
                </w:p>
              </w:tc>
            </w:tr>
            <w:tr w:rsidR="00A67535" w:rsidRPr="00C90E90" w:rsidTr="00FA59BF">
              <w:trPr>
                <w:trHeight w:val="297"/>
              </w:trPr>
              <w:tc>
                <w:tcPr>
                  <w:tcW w:w="2639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5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</w:t>
                  </w:r>
                  <w:r w:rsidR="00FA59BF" w:rsidRPr="00FA59BF">
                    <w:rPr>
                      <w:sz w:val="24"/>
                      <w:szCs w:val="24"/>
                    </w:rPr>
                    <w:t>Ευθ. τμήμα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>ΒΕ</w: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FA59BF" w:rsidRDefault="00A67535" w:rsidP="00FA59BF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Ε.</w:t>
                  </w:r>
                  <w:r>
                    <w:rPr>
                      <w:sz w:val="24"/>
                      <w:szCs w:val="24"/>
                    </w:rPr>
                    <w:t xml:space="preserve">        </w:t>
                  </w:r>
                  <w:r w:rsidR="00FA59BF">
                    <w:rPr>
                      <w:sz w:val="24"/>
                      <w:szCs w:val="24"/>
                    </w:rPr>
                    <w:t>146</w:t>
                  </w:r>
                  <w:r w:rsidR="00FA59BF">
                    <w:rPr>
                      <w:sz w:val="24"/>
                      <w:szCs w:val="24"/>
                      <w:vertAlign w:val="superscript"/>
                    </w:rPr>
                    <w:t>Ο</w:t>
                  </w:r>
                </w:p>
              </w:tc>
            </w:tr>
            <w:tr w:rsidR="00A67535" w:rsidRPr="00C90E90" w:rsidTr="00FA59BF">
              <w:trPr>
                <w:trHeight w:val="312"/>
              </w:trPr>
              <w:tc>
                <w:tcPr>
                  <w:tcW w:w="2639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6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</w:t>
                  </w:r>
                  <w:r w:rsidR="00FA59BF" w:rsidRPr="00FA59BF">
                    <w:rPr>
                      <w:sz w:val="24"/>
                      <w:szCs w:val="24"/>
                    </w:rPr>
                    <w:t>Ευθ. τμήμα</w:t>
                  </w:r>
                  <w:r w:rsidR="00FA59BF">
                    <w:rPr>
                      <w:b/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>ΓΕ</w: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Στ.</w:t>
                  </w:r>
                  <w:r>
                    <w:rPr>
                      <w:sz w:val="24"/>
                      <w:szCs w:val="24"/>
                    </w:rPr>
                    <w:t xml:space="preserve">       </w:t>
                  </w:r>
                  <w:r w:rsidR="00FA59BF">
                    <w:rPr>
                      <w:sz w:val="24"/>
                      <w:szCs w:val="24"/>
                    </w:rPr>
                    <w:t>Εφαπτομένη</w:t>
                  </w:r>
                </w:p>
              </w:tc>
            </w:tr>
            <w:tr w:rsidR="00A67535" w:rsidRPr="00C90E90" w:rsidTr="00FA59BF">
              <w:trPr>
                <w:trHeight w:val="344"/>
              </w:trPr>
              <w:tc>
                <w:tcPr>
                  <w:tcW w:w="2639" w:type="dxa"/>
                  <w:vAlign w:val="center"/>
                </w:tcPr>
                <w:p w:rsidR="00A67535" w:rsidRPr="00C90E90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7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</w:t>
                  </w:r>
                  <w:r w:rsidR="00FA59BF">
                    <w:rPr>
                      <w:sz w:val="24"/>
                      <w:szCs w:val="24"/>
                    </w:rPr>
                    <w:t xml:space="preserve"> </w:t>
                  </w:r>
                  <w:r w:rsidR="00FA59BF" w:rsidRPr="00FA59BF">
                    <w:rPr>
                      <w:sz w:val="24"/>
                      <w:szCs w:val="24"/>
                    </w:rPr>
                    <w:t>Ευθ. τμήμα</w:t>
                  </w:r>
                  <w:r w:rsidR="00FA59BF">
                    <w:rPr>
                      <w:b/>
                      <w:sz w:val="24"/>
                      <w:szCs w:val="24"/>
                    </w:rPr>
                    <w:t xml:space="preserve"> </w:t>
                  </w:r>
                  <w:r w:rsidR="00FA59BF">
                    <w:rPr>
                      <w:sz w:val="24"/>
                      <w:szCs w:val="24"/>
                    </w:rPr>
                    <w:t>ΟΑ</w: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Ζ.</w:t>
                  </w:r>
                  <w:r>
                    <w:rPr>
                      <w:sz w:val="24"/>
                      <w:szCs w:val="24"/>
                    </w:rPr>
                    <w:t xml:space="preserve">        </w:t>
                  </w:r>
                  <w:r w:rsidR="00FA59BF">
                    <w:rPr>
                      <w:sz w:val="24"/>
                      <w:szCs w:val="24"/>
                    </w:rPr>
                    <w:t>130</w:t>
                  </w:r>
                  <w:r>
                    <w:rPr>
                      <w:sz w:val="24"/>
                      <w:szCs w:val="24"/>
                      <w:vertAlign w:val="superscript"/>
                    </w:rPr>
                    <w:t>Ο</w:t>
                  </w:r>
                </w:p>
              </w:tc>
            </w:tr>
            <w:tr w:rsidR="00A67535" w:rsidRPr="00C90E90" w:rsidTr="00FA59BF">
              <w:trPr>
                <w:trHeight w:val="344"/>
              </w:trPr>
              <w:tc>
                <w:tcPr>
                  <w:tcW w:w="2639" w:type="dxa"/>
                  <w:vAlign w:val="center"/>
                </w:tcPr>
                <w:p w:rsidR="00A67535" w:rsidRPr="00C90E90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8.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</w:t>
                  </w:r>
                  <w:r>
                    <w:rPr>
                      <w:sz w:val="24"/>
                      <w:szCs w:val="24"/>
                    </w:rPr>
                    <w:t xml:space="preserve">Μέτρο </w:t>
                  </w:r>
                  <w:r w:rsidR="00FA59BF" w:rsidRPr="00D264E7">
                    <w:rPr>
                      <w:position w:val="-4"/>
                      <w:sz w:val="24"/>
                      <w:szCs w:val="24"/>
                    </w:rPr>
                    <w:object w:dxaOrig="320" w:dyaOrig="320">
                      <v:shape id="_x0000_i1030" type="#_x0000_t75" style="width:16.5pt;height:15.75pt" o:ole="">
                        <v:imagedata r:id="rId20" o:title=""/>
                      </v:shape>
                      <o:OLEObject Type="Embed" ProgID="Equation.DSMT4" ShapeID="_x0000_i1030" DrawAspect="Content" ObjectID="_1423285288" r:id="rId21"/>
                    </w:objec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D264E7" w:rsidRDefault="00A67535" w:rsidP="00FA59BF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Η.</w:t>
                  </w:r>
                  <w:r>
                    <w:rPr>
                      <w:sz w:val="24"/>
                      <w:szCs w:val="24"/>
                    </w:rPr>
                    <w:t xml:space="preserve">        </w:t>
                  </w:r>
                  <w:r w:rsidR="00FA59BF">
                    <w:rPr>
                      <w:sz w:val="24"/>
                      <w:szCs w:val="24"/>
                    </w:rPr>
                    <w:t>Τέμνουσα</w:t>
                  </w:r>
                </w:p>
              </w:tc>
            </w:tr>
            <w:tr w:rsidR="00A67535" w:rsidRPr="00C90E90" w:rsidTr="00FA59BF">
              <w:trPr>
                <w:trHeight w:val="312"/>
              </w:trPr>
              <w:tc>
                <w:tcPr>
                  <w:tcW w:w="2639" w:type="dxa"/>
                  <w:vAlign w:val="center"/>
                </w:tcPr>
                <w:p w:rsidR="00A67535" w:rsidRPr="00C90E90" w:rsidRDefault="00FA59BF" w:rsidP="00FA59BF">
                  <w:pPr>
                    <w:tabs>
                      <w:tab w:val="left" w:pos="930"/>
                    </w:tabs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 xml:space="preserve">9.        </w:t>
                  </w:r>
                  <w:r w:rsidR="00E24828" w:rsidRPr="00D264E7">
                    <w:rPr>
                      <w:position w:val="-4"/>
                      <w:sz w:val="24"/>
                      <w:szCs w:val="24"/>
                      <w:lang w:val="en-US"/>
                    </w:rPr>
                    <w:object w:dxaOrig="420" w:dyaOrig="340">
                      <v:shape id="_x0000_i1031" type="#_x0000_t75" style="width:21pt;height:17.25pt" o:ole="">
                        <v:imagedata r:id="rId22" o:title=""/>
                      </v:shape>
                      <o:OLEObject Type="Embed" ProgID="Equation.DSMT4" ShapeID="_x0000_i1031" DrawAspect="Content" ObjectID="_1423285289" r:id="rId23"/>
                    </w:objec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Default="00A67535" w:rsidP="00FA59BF">
                  <w:pPr>
                    <w:rPr>
                      <w:sz w:val="24"/>
                      <w:szCs w:val="24"/>
                    </w:rPr>
                  </w:pPr>
                  <w:r w:rsidRPr="00C90E90">
                    <w:rPr>
                      <w:b/>
                      <w:sz w:val="24"/>
                      <w:szCs w:val="24"/>
                    </w:rPr>
                    <w:t>Θ.</w:t>
                  </w:r>
                  <w:r>
                    <w:rPr>
                      <w:sz w:val="24"/>
                      <w:szCs w:val="24"/>
                    </w:rPr>
                    <w:t xml:space="preserve">      </w:t>
                  </w:r>
                  <w:r w:rsidR="00FA59BF">
                    <w:rPr>
                      <w:sz w:val="24"/>
                      <w:szCs w:val="24"/>
                    </w:rPr>
                    <w:t xml:space="preserve"> </w:t>
                  </w:r>
                  <w:r>
                    <w:rPr>
                      <w:sz w:val="24"/>
                      <w:szCs w:val="24"/>
                    </w:rPr>
                    <w:t xml:space="preserve"> Διάμετρος</w:t>
                  </w:r>
                </w:p>
              </w:tc>
            </w:tr>
            <w:tr w:rsidR="00A67535" w:rsidRPr="00C90E90" w:rsidTr="00FA59BF">
              <w:trPr>
                <w:trHeight w:val="312"/>
              </w:trPr>
              <w:tc>
                <w:tcPr>
                  <w:tcW w:w="2639" w:type="dxa"/>
                  <w:vAlign w:val="center"/>
                </w:tcPr>
                <w:p w:rsidR="00A67535" w:rsidRPr="00D264E7" w:rsidRDefault="00FA59BF" w:rsidP="00FA59BF">
                  <w:pPr>
                    <w:rPr>
                      <w:sz w:val="24"/>
                      <w:szCs w:val="24"/>
                    </w:rPr>
                  </w:pPr>
                  <w:r w:rsidRPr="00FA59BF">
                    <w:rPr>
                      <w:b/>
                      <w:sz w:val="24"/>
                      <w:szCs w:val="24"/>
                    </w:rPr>
                    <w:t>10.</w:t>
                  </w:r>
                  <w:r>
                    <w:rPr>
                      <w:sz w:val="24"/>
                      <w:szCs w:val="24"/>
                    </w:rPr>
                    <w:t xml:space="preserve">      Μέτρο  </w:t>
                  </w:r>
                  <w:r w:rsidRPr="00D264E7">
                    <w:rPr>
                      <w:position w:val="-6"/>
                      <w:sz w:val="24"/>
                      <w:szCs w:val="24"/>
                    </w:rPr>
                    <w:object w:dxaOrig="480" w:dyaOrig="360">
                      <v:shape id="_x0000_i1032" type="#_x0000_t75" style="width:24pt;height:18pt" o:ole="">
                        <v:imagedata r:id="rId24" o:title=""/>
                      </v:shape>
                      <o:OLEObject Type="Embed" ProgID="Equation.DSMT4" ShapeID="_x0000_i1032" DrawAspect="Content" ObjectID="_1423285290" r:id="rId25"/>
                    </w:object>
                  </w:r>
                </w:p>
              </w:tc>
              <w:tc>
                <w:tcPr>
                  <w:tcW w:w="2873" w:type="dxa"/>
                  <w:vAlign w:val="center"/>
                </w:tcPr>
                <w:p w:rsidR="00A67535" w:rsidRPr="00FA59BF" w:rsidRDefault="00FA59BF" w:rsidP="00FA59BF">
                  <w:pPr>
                    <w:tabs>
                      <w:tab w:val="left" w:pos="795"/>
                    </w:tabs>
                    <w:rPr>
                      <w:b/>
                      <w:sz w:val="24"/>
                      <w:szCs w:val="24"/>
                    </w:rPr>
                  </w:pPr>
                  <w:r w:rsidRPr="00FA59BF">
                    <w:rPr>
                      <w:b/>
                      <w:sz w:val="24"/>
                      <w:szCs w:val="24"/>
                      <w:lang w:val="en-US"/>
                    </w:rPr>
                    <w:t>I</w:t>
                  </w:r>
                  <w:r w:rsidRPr="00FA59BF">
                    <w:rPr>
                      <w:b/>
                      <w:sz w:val="24"/>
                      <w:szCs w:val="24"/>
                    </w:rPr>
                    <w:t>.</w:t>
                  </w:r>
                  <w:r>
                    <w:rPr>
                      <w:sz w:val="24"/>
                      <w:szCs w:val="24"/>
                    </w:rPr>
                    <w:t xml:space="preserve">          </w:t>
                  </w:r>
                  <w:r w:rsidRPr="00FA59BF">
                    <w:rPr>
                      <w:sz w:val="24"/>
                      <w:szCs w:val="24"/>
                    </w:rPr>
                    <w:t>Τόξο</w:t>
                  </w:r>
                </w:p>
              </w:tc>
            </w:tr>
            <w:tr w:rsidR="00FA59BF" w:rsidRPr="00C90E90" w:rsidTr="00FA59BF">
              <w:trPr>
                <w:trHeight w:val="289"/>
              </w:trPr>
              <w:tc>
                <w:tcPr>
                  <w:tcW w:w="2639" w:type="dxa"/>
                  <w:vAlign w:val="center"/>
                </w:tcPr>
                <w:p w:rsidR="00FA59BF" w:rsidRPr="00D264E7" w:rsidRDefault="00FA59BF" w:rsidP="00FA59BF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873" w:type="dxa"/>
                  <w:vAlign w:val="center"/>
                </w:tcPr>
                <w:p w:rsidR="00FA59BF" w:rsidRDefault="00FA59BF" w:rsidP="00FA59BF">
                  <w:pPr>
                    <w:rPr>
                      <w:sz w:val="24"/>
                      <w:szCs w:val="24"/>
                    </w:rPr>
                  </w:pPr>
                  <w:r w:rsidRPr="00FA59BF">
                    <w:rPr>
                      <w:b/>
                      <w:sz w:val="24"/>
                      <w:szCs w:val="24"/>
                    </w:rPr>
                    <w:t>ΙΑ.</w:t>
                  </w:r>
                  <w:r>
                    <w:rPr>
                      <w:sz w:val="24"/>
                      <w:szCs w:val="24"/>
                    </w:rPr>
                    <w:t xml:space="preserve">        μέσο </w:t>
                  </w:r>
                  <w:proofErr w:type="spellStart"/>
                  <w:r>
                    <w:rPr>
                      <w:sz w:val="24"/>
                      <w:szCs w:val="24"/>
                    </w:rPr>
                    <w:t>ευθ.τμήμ</w:t>
                  </w:r>
                  <w:proofErr w:type="spellEnd"/>
                  <w:r>
                    <w:rPr>
                      <w:sz w:val="24"/>
                      <w:szCs w:val="24"/>
                    </w:rPr>
                    <w:t>. ΑΔ</w:t>
                  </w:r>
                </w:p>
              </w:tc>
            </w:tr>
          </w:tbl>
          <w:p w:rsidR="00A67535" w:rsidRPr="00C90E90" w:rsidRDefault="00A67535" w:rsidP="00FA59BF">
            <w:pPr>
              <w:jc w:val="center"/>
              <w:rPr>
                <w:sz w:val="24"/>
                <w:szCs w:val="24"/>
              </w:rPr>
            </w:pPr>
          </w:p>
        </w:tc>
      </w:tr>
      <w:tr w:rsidR="00FA59BF" w:rsidTr="00EE1C16">
        <w:tblPrEx>
          <w:jc w:val="center"/>
        </w:tblPrEx>
        <w:trPr>
          <w:trHeight w:val="286"/>
          <w:jc w:val="center"/>
        </w:trPr>
        <w:tc>
          <w:tcPr>
            <w:tcW w:w="1005" w:type="dxa"/>
            <w:vAlign w:val="center"/>
          </w:tcPr>
          <w:p w:rsidR="00FA59BF" w:rsidRPr="00EE1C16" w:rsidRDefault="00FA59BF" w:rsidP="00EE1C16">
            <w:pPr>
              <w:jc w:val="center"/>
              <w:rPr>
                <w:b/>
                <w:sz w:val="24"/>
                <w:szCs w:val="24"/>
              </w:rPr>
            </w:pPr>
            <w:r w:rsidRPr="00EE1C16">
              <w:rPr>
                <w:b/>
                <w:sz w:val="24"/>
                <w:szCs w:val="24"/>
              </w:rPr>
              <w:t>Στήλη Α</w:t>
            </w: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1006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1005" w:type="dxa"/>
            <w:gridSpan w:val="2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</w:t>
            </w:r>
          </w:p>
        </w:tc>
        <w:tc>
          <w:tcPr>
            <w:tcW w:w="1006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</w:t>
            </w:r>
          </w:p>
        </w:tc>
        <w:tc>
          <w:tcPr>
            <w:tcW w:w="1005" w:type="dxa"/>
            <w:vAlign w:val="center"/>
          </w:tcPr>
          <w:p w:rsidR="00FA59BF" w:rsidRDefault="00FA59BF" w:rsidP="00EE1C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1006" w:type="dxa"/>
            <w:vAlign w:val="center"/>
          </w:tcPr>
          <w:p w:rsidR="00FA59BF" w:rsidRPr="00801087" w:rsidRDefault="00FA59BF" w:rsidP="00EE1C1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0</w:t>
            </w:r>
            <w:r w:rsidR="00801087">
              <w:rPr>
                <w:sz w:val="24"/>
                <w:szCs w:val="24"/>
                <w:lang w:val="en-US"/>
              </w:rPr>
              <w:t>.</w:t>
            </w:r>
            <w:bookmarkStart w:id="1" w:name="_GoBack"/>
            <w:bookmarkEnd w:id="1"/>
          </w:p>
        </w:tc>
      </w:tr>
      <w:tr w:rsidR="00FA59BF" w:rsidTr="00EE1C16">
        <w:tblPrEx>
          <w:jc w:val="center"/>
        </w:tblPrEx>
        <w:trPr>
          <w:trHeight w:val="301"/>
          <w:jc w:val="center"/>
        </w:trPr>
        <w:tc>
          <w:tcPr>
            <w:tcW w:w="1005" w:type="dxa"/>
            <w:vAlign w:val="center"/>
          </w:tcPr>
          <w:p w:rsidR="00FA59BF" w:rsidRPr="00EE1C16" w:rsidRDefault="00FA59BF" w:rsidP="00EE1C16">
            <w:pPr>
              <w:jc w:val="center"/>
              <w:rPr>
                <w:b/>
                <w:sz w:val="24"/>
                <w:szCs w:val="24"/>
              </w:rPr>
            </w:pPr>
            <w:r w:rsidRPr="00EE1C16">
              <w:rPr>
                <w:b/>
                <w:sz w:val="24"/>
                <w:szCs w:val="24"/>
              </w:rPr>
              <w:t>Στήλη Β</w:t>
            </w:r>
          </w:p>
        </w:tc>
        <w:tc>
          <w:tcPr>
            <w:tcW w:w="1005" w:type="dxa"/>
            <w:vAlign w:val="center"/>
          </w:tcPr>
          <w:p w:rsidR="00FA59BF" w:rsidRPr="00FA59BF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6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gridSpan w:val="2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6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FA59BF" w:rsidRPr="00D264E7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FA59BF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06" w:type="dxa"/>
            <w:vAlign w:val="center"/>
          </w:tcPr>
          <w:p w:rsidR="00FA59BF" w:rsidRDefault="00FA59BF" w:rsidP="00EE1C16">
            <w:pPr>
              <w:jc w:val="center"/>
              <w:rPr>
                <w:sz w:val="24"/>
                <w:szCs w:val="24"/>
              </w:rPr>
            </w:pPr>
          </w:p>
        </w:tc>
      </w:tr>
    </w:tbl>
    <w:p w:rsidR="00D264E7" w:rsidRDefault="00EE1C16" w:rsidP="00EE1C16">
      <w:pPr>
        <w:tabs>
          <w:tab w:val="left" w:pos="555"/>
          <w:tab w:val="right" w:pos="11056"/>
        </w:tabs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>
        <w:rPr>
          <w:rFonts w:eastAsia="Times New Roman" w:cs="Times New Roman"/>
          <w:sz w:val="24"/>
          <w:szCs w:val="24"/>
          <w:lang w:eastAsia="el-GR"/>
        </w:rPr>
        <w:t>(μ.2,5</w:t>
      </w:r>
      <w:r w:rsidR="00C94D2C" w:rsidRPr="00C94D2C">
        <w:rPr>
          <w:rFonts w:eastAsia="Times New Roman" w:cs="Times New Roman"/>
          <w:sz w:val="24"/>
          <w:szCs w:val="24"/>
          <w:lang w:eastAsia="el-GR"/>
        </w:rPr>
        <w:t>)</w:t>
      </w:r>
    </w:p>
    <w:p w:rsidR="00F50D5A" w:rsidRPr="002F4DB3" w:rsidRDefault="00CB4D83" w:rsidP="00D264E7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16"/>
          <w:szCs w:val="16"/>
          <w:lang w:eastAsia="el-GR"/>
        </w:rPr>
      </w:pPr>
      <w:r w:rsidRPr="00CB4D83">
        <w:rPr>
          <w:rFonts w:eastAsia="Times New Roman" w:cs="Times New Roman"/>
          <w:sz w:val="24"/>
          <w:szCs w:val="24"/>
          <w:lang w:eastAsia="el-GR"/>
        </w:rPr>
        <w:t xml:space="preserve">  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057"/>
      </w:tblGrid>
      <w:tr w:rsidR="00F50D5A" w:rsidRPr="00C94D2C" w:rsidTr="004D4D2A">
        <w:tc>
          <w:tcPr>
            <w:tcW w:w="11057" w:type="dxa"/>
          </w:tcPr>
          <w:p w:rsidR="00F50D5A" w:rsidRPr="00C94D2C" w:rsidRDefault="002F4DB3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2F4DB3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6</w:t>
            </w:r>
            <w:r w:rsidR="00F50D5A" w:rsidRPr="005C5D71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.</w:t>
            </w:r>
            <w:r w:rsidR="00F50D5A" w:rsidRPr="005C5D71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Στο πιο κάτω σχήμα  να υπολογί</w:t>
            </w:r>
            <w:r w:rsidR="00F50D5A"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>σετε τις άγνωστες γωνιές αν ΟΔ</w:t>
            </w:r>
            <w:r w:rsidR="00F50D5A" w:rsidRPr="005C5D71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διχοτόμος της </w:t>
            </w:r>
            <w:r w:rsidR="00F50D5A" w:rsidRPr="00C94D2C">
              <w:rPr>
                <w:rFonts w:eastAsia="Times New Roman" w:cs="Times New Roman"/>
                <w:sz w:val="24"/>
                <w:szCs w:val="24"/>
                <w:lang w:eastAsia="el-GR"/>
              </w:rPr>
              <w:t>ΑΟΒ.</w:t>
            </w:r>
          </w:p>
          <w:p w:rsidR="00F50D5A" w:rsidRPr="00C94D2C" w:rsidRDefault="00F50D5A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5C5D71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(Να δικαιολογήσετε τις απαντήσεις σας ) .                              </w:t>
            </w:r>
          </w:p>
          <w:p w:rsidR="00F50D5A" w:rsidRPr="00C94D2C" w:rsidRDefault="00F50D5A" w:rsidP="004D4D2A">
            <w:pPr>
              <w:jc w:val="right"/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  <w:r w:rsidRPr="00C94D2C">
              <w:rPr>
                <w:noProof/>
                <w:sz w:val="24"/>
                <w:szCs w:val="24"/>
                <w:lang w:eastAsia="el-GR"/>
              </w:rPr>
              <w:drawing>
                <wp:inline distT="0" distB="0" distL="0" distR="0">
                  <wp:extent cx="2590800" cy="1497954"/>
                  <wp:effectExtent l="0" t="0" r="0" b="7620"/>
                  <wp:docPr id="29" name="Εικόνα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230" cy="1499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Pr="00C94D2C" w:rsidRDefault="00F50D5A" w:rsidP="004D4D2A">
            <w:pPr>
              <w:rPr>
                <w:sz w:val="24"/>
                <w:szCs w:val="24"/>
              </w:rPr>
            </w:pPr>
          </w:p>
          <w:p w:rsidR="00F50D5A" w:rsidRDefault="00F50D5A" w:rsidP="004D4D2A">
            <w:pPr>
              <w:rPr>
                <w:sz w:val="24"/>
                <w:szCs w:val="24"/>
              </w:rPr>
            </w:pPr>
          </w:p>
          <w:p w:rsidR="00F50D5A" w:rsidRDefault="00F50D5A" w:rsidP="004D4D2A">
            <w:pPr>
              <w:rPr>
                <w:sz w:val="24"/>
                <w:szCs w:val="24"/>
              </w:rPr>
            </w:pPr>
          </w:p>
          <w:p w:rsidR="00F50D5A" w:rsidRDefault="00F50D5A" w:rsidP="00F50D5A">
            <w:pPr>
              <w:rPr>
                <w:sz w:val="24"/>
                <w:szCs w:val="24"/>
              </w:rPr>
            </w:pPr>
          </w:p>
          <w:p w:rsidR="00F50D5A" w:rsidRDefault="00F50D5A" w:rsidP="00F50D5A">
            <w:pPr>
              <w:jc w:val="right"/>
              <w:rPr>
                <w:sz w:val="24"/>
                <w:szCs w:val="24"/>
              </w:rPr>
            </w:pPr>
          </w:p>
          <w:p w:rsidR="00AA3C84" w:rsidRDefault="00AA3C84" w:rsidP="00F50D5A">
            <w:pPr>
              <w:jc w:val="right"/>
              <w:rPr>
                <w:sz w:val="24"/>
                <w:szCs w:val="24"/>
                <w:lang w:val="en-US"/>
              </w:rPr>
            </w:pPr>
          </w:p>
          <w:p w:rsidR="00F50D5A" w:rsidRPr="00C94D2C" w:rsidRDefault="00F50D5A" w:rsidP="00F50D5A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μ.2)</w:t>
            </w:r>
          </w:p>
        </w:tc>
      </w:tr>
    </w:tbl>
    <w:p w:rsidR="00CB4D83" w:rsidRDefault="00CB4D83" w:rsidP="00D264E7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  <w:r w:rsidRPr="00CB4D83">
        <w:rPr>
          <w:rFonts w:eastAsia="Times New Roman" w:cs="Times New Roman"/>
          <w:sz w:val="24"/>
          <w:szCs w:val="24"/>
          <w:lang w:eastAsia="el-GR"/>
        </w:rPr>
        <w:t xml:space="preserve">            </w:t>
      </w:r>
      <w:r w:rsidR="00EB734C" w:rsidRPr="00C94D2C">
        <w:rPr>
          <w:rFonts w:eastAsia="Times New Roman" w:cs="Times New Roman"/>
          <w:sz w:val="24"/>
          <w:szCs w:val="24"/>
          <w:lang w:eastAsia="el-GR"/>
        </w:rPr>
        <w:t xml:space="preserve">                            </w:t>
      </w:r>
    </w:p>
    <w:p w:rsidR="00F50D5A" w:rsidRDefault="00F50D5A" w:rsidP="00D264E7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</w:p>
    <w:p w:rsidR="00F50D5A" w:rsidRDefault="00F50D5A" w:rsidP="00D264E7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val="en-US" w:eastAsia="el-GR"/>
        </w:rPr>
      </w:pPr>
    </w:p>
    <w:p w:rsidR="002F4DB3" w:rsidRPr="002F4DB3" w:rsidRDefault="002F4DB3" w:rsidP="00D264E7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val="en-US" w:eastAsia="el-GR"/>
        </w:rPr>
      </w:pPr>
    </w:p>
    <w:p w:rsidR="00F50D5A" w:rsidRPr="00C94D2C" w:rsidRDefault="00F50D5A" w:rsidP="00D264E7">
      <w:pPr>
        <w:tabs>
          <w:tab w:val="left" w:pos="555"/>
          <w:tab w:val="right" w:pos="11056"/>
        </w:tabs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96"/>
        <w:gridCol w:w="3805"/>
        <w:gridCol w:w="3556"/>
      </w:tblGrid>
      <w:tr w:rsidR="00CB4D83" w:rsidRPr="00C94D2C" w:rsidTr="00F50D5A">
        <w:trPr>
          <w:trHeight w:val="311"/>
        </w:trPr>
        <w:tc>
          <w:tcPr>
            <w:tcW w:w="11057" w:type="dxa"/>
            <w:gridSpan w:val="3"/>
          </w:tcPr>
          <w:p w:rsidR="00CB4D83" w:rsidRPr="00C94D2C" w:rsidRDefault="002F4DB3" w:rsidP="00F50D5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2F4DB3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7</w:t>
            </w:r>
            <w:r w:rsidR="00CB4D83" w:rsidRPr="00CB4D83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.</w:t>
            </w:r>
            <w:r w:rsidR="00CB4D83" w:rsidRPr="00CB4D83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Να βρείτε το χ στις πιο κάτω περιπτώσεις: (με εξίσωση)</w:t>
            </w:r>
          </w:p>
        </w:tc>
      </w:tr>
      <w:tr w:rsidR="00CB4D83" w:rsidRPr="00C94D2C" w:rsidTr="00F50D5A">
        <w:trPr>
          <w:trHeight w:val="1718"/>
        </w:trPr>
        <w:tc>
          <w:tcPr>
            <w:tcW w:w="3696" w:type="dxa"/>
          </w:tcPr>
          <w:p w:rsidR="00F50D5A" w:rsidRDefault="00F50D5A" w:rsidP="00F50D5A">
            <w:pPr>
              <w:pStyle w:val="a5"/>
              <w:numPr>
                <w:ilvl w:val="0"/>
                <w:numId w:val="2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CB4D83" w:rsidRPr="00F50D5A" w:rsidRDefault="00F50D5A" w:rsidP="00F50D5A">
            <w:pPr>
              <w:jc w:val="center"/>
              <w:rPr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>
                  <wp:extent cx="2064151" cy="762000"/>
                  <wp:effectExtent l="0" t="0" r="0" b="0"/>
                  <wp:docPr id="4" name="Εικόνα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4552" cy="762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05" w:type="dxa"/>
          </w:tcPr>
          <w:p w:rsidR="00F50D5A" w:rsidRDefault="00F50D5A" w:rsidP="00F50D5A">
            <w:pPr>
              <w:pStyle w:val="a5"/>
              <w:numPr>
                <w:ilvl w:val="0"/>
                <w:numId w:val="2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jc w:val="center"/>
              <w:rPr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>
                  <wp:extent cx="1133475" cy="1175455"/>
                  <wp:effectExtent l="0" t="0" r="0" b="5715"/>
                  <wp:docPr id="10" name="Εικόνα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5154" cy="11771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B4D83" w:rsidRPr="00F50D5A" w:rsidRDefault="00CB4D83" w:rsidP="00F50D5A">
            <w:pPr>
              <w:jc w:val="center"/>
              <w:rPr>
                <w:lang w:eastAsia="el-GR"/>
              </w:rPr>
            </w:pPr>
          </w:p>
        </w:tc>
        <w:tc>
          <w:tcPr>
            <w:tcW w:w="3556" w:type="dxa"/>
          </w:tcPr>
          <w:p w:rsidR="00CB4D83" w:rsidRPr="00F50D5A" w:rsidRDefault="00CB4D83" w:rsidP="00F50D5A">
            <w:pPr>
              <w:pStyle w:val="a5"/>
              <w:numPr>
                <w:ilvl w:val="0"/>
                <w:numId w:val="2"/>
              </w:num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B734C" w:rsidRPr="00C94D2C" w:rsidRDefault="00F50D5A" w:rsidP="00F50D5A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>
                  <wp:extent cx="904875" cy="1068614"/>
                  <wp:effectExtent l="0" t="0" r="0" b="0"/>
                  <wp:docPr id="11" name="Εικόνα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10686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B734C" w:rsidRPr="00C94D2C" w:rsidRDefault="00EB734C" w:rsidP="00F50D5A">
            <w:pPr>
              <w:tabs>
                <w:tab w:val="left" w:pos="195"/>
              </w:tabs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B734C" w:rsidRPr="00C94D2C" w:rsidRDefault="00EB734C" w:rsidP="00F50D5A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B734C" w:rsidRPr="00C94D2C" w:rsidRDefault="00EB734C" w:rsidP="00F50D5A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B734C" w:rsidRPr="00C94D2C" w:rsidRDefault="00EB734C" w:rsidP="00F50D5A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B734C" w:rsidRPr="00C94D2C" w:rsidRDefault="00EB734C" w:rsidP="00F50D5A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B734C" w:rsidRPr="00C94D2C" w:rsidRDefault="00EB734C" w:rsidP="00F50D5A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EB734C" w:rsidRDefault="00EB734C" w:rsidP="00F50D5A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Pr="00F50D5A" w:rsidRDefault="00F50D5A" w:rsidP="00F50D5A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</w:tc>
      </w:tr>
      <w:tr w:rsidR="00CB4D83" w:rsidRPr="00C94D2C" w:rsidTr="00F50D5A">
        <w:trPr>
          <w:trHeight w:val="4074"/>
        </w:trPr>
        <w:tc>
          <w:tcPr>
            <w:tcW w:w="3696" w:type="dxa"/>
          </w:tcPr>
          <w:p w:rsidR="00F50D5A" w:rsidRDefault="00F50D5A" w:rsidP="00F50D5A">
            <w:pPr>
              <w:pStyle w:val="a5"/>
              <w:numPr>
                <w:ilvl w:val="0"/>
                <w:numId w:val="2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CB4D83" w:rsidRPr="00F50D5A" w:rsidRDefault="00F50D5A" w:rsidP="00F50D5A">
            <w:pPr>
              <w:jc w:val="center"/>
              <w:rPr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>
                  <wp:extent cx="2143125" cy="1005182"/>
                  <wp:effectExtent l="0" t="0" r="0" b="5080"/>
                  <wp:docPr id="7" name="Εικόνα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4058" cy="1005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05" w:type="dxa"/>
          </w:tcPr>
          <w:p w:rsidR="00F50D5A" w:rsidRDefault="00F50D5A" w:rsidP="00F50D5A">
            <w:pPr>
              <w:pStyle w:val="a5"/>
              <w:numPr>
                <w:ilvl w:val="0"/>
                <w:numId w:val="2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CB4D83" w:rsidRPr="00F50D5A" w:rsidRDefault="00F50D5A" w:rsidP="00F50D5A">
            <w:pPr>
              <w:jc w:val="center"/>
              <w:rPr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>
                  <wp:extent cx="1295400" cy="1430739"/>
                  <wp:effectExtent l="0" t="0" r="0" b="0"/>
                  <wp:docPr id="8" name="Εικόνα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885" cy="14334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6" w:type="dxa"/>
          </w:tcPr>
          <w:p w:rsidR="00F50D5A" w:rsidRPr="00F50D5A" w:rsidRDefault="00F50D5A" w:rsidP="00F50D5A">
            <w:pPr>
              <w:pStyle w:val="a5"/>
              <w:numPr>
                <w:ilvl w:val="0"/>
                <w:numId w:val="2"/>
              </w:num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Pr="00F50D5A" w:rsidRDefault="00F50D5A" w:rsidP="00F50D5A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C94D2C">
              <w:rPr>
                <w:noProof/>
                <w:lang w:eastAsia="el-GR"/>
              </w:rPr>
              <w:drawing>
                <wp:inline distT="0" distB="0" distL="0" distR="0">
                  <wp:extent cx="1918025" cy="1362075"/>
                  <wp:effectExtent l="0" t="0" r="6350" b="0"/>
                  <wp:docPr id="9" name="Εικόνα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4060" cy="1366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50D5A" w:rsidRPr="00F50D5A" w:rsidRDefault="00F50D5A" w:rsidP="00F50D5A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CB4D83" w:rsidRPr="00F50D5A" w:rsidRDefault="00CB4D83" w:rsidP="00F50D5A">
            <w:pPr>
              <w:pStyle w:val="a5"/>
              <w:tabs>
                <w:tab w:val="left" w:pos="1035"/>
              </w:tabs>
              <w:ind w:left="1440"/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F50D5A" w:rsidRDefault="00F50D5A" w:rsidP="00F50D5A">
            <w:pPr>
              <w:tabs>
                <w:tab w:val="left" w:pos="1035"/>
              </w:tabs>
              <w:jc w:val="center"/>
              <w:rPr>
                <w:rFonts w:eastAsia="Times New Roman" w:cs="Times New Roman"/>
                <w:sz w:val="24"/>
                <w:szCs w:val="24"/>
                <w:lang w:val="en-US" w:eastAsia="el-GR"/>
              </w:rPr>
            </w:pPr>
          </w:p>
          <w:p w:rsidR="00AA3C84" w:rsidRPr="00D50CE3" w:rsidRDefault="00AA3C84" w:rsidP="00D50CE3">
            <w:pPr>
              <w:tabs>
                <w:tab w:val="left" w:pos="1035"/>
              </w:tabs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</w:tc>
      </w:tr>
    </w:tbl>
    <w:p w:rsidR="00CB4D83" w:rsidRDefault="00042673" w:rsidP="00F50D5A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  <w:r>
        <w:rPr>
          <w:rFonts w:eastAsia="Times New Roman" w:cs="Times New Roman"/>
          <w:sz w:val="24"/>
          <w:szCs w:val="24"/>
          <w:lang w:eastAsia="el-GR"/>
        </w:rPr>
        <w:t>(μ.6)</w:t>
      </w:r>
    </w:p>
    <w:p w:rsidR="00F50D5A" w:rsidRPr="00F50D5A" w:rsidRDefault="00F50D5A" w:rsidP="00F50D5A">
      <w:pPr>
        <w:spacing w:after="0" w:line="240" w:lineRule="auto"/>
        <w:jc w:val="right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057"/>
      </w:tblGrid>
      <w:tr w:rsidR="00A67535" w:rsidRPr="00C94D2C" w:rsidTr="004D4D2A">
        <w:tc>
          <w:tcPr>
            <w:tcW w:w="11057" w:type="dxa"/>
          </w:tcPr>
          <w:p w:rsidR="00A67535" w:rsidRPr="00C94D2C" w:rsidRDefault="002F4DB3" w:rsidP="004D4D2A">
            <w:pPr>
              <w:tabs>
                <w:tab w:val="left" w:pos="3555"/>
              </w:tabs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801087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>8</w:t>
            </w:r>
            <w:r w:rsidR="00A67535" w:rsidRPr="00CB4D83">
              <w:rPr>
                <w:rFonts w:eastAsia="Times New Roman" w:cs="Times New Roman"/>
                <w:b/>
                <w:sz w:val="24"/>
                <w:szCs w:val="24"/>
                <w:lang w:eastAsia="el-GR"/>
              </w:rPr>
              <w:t xml:space="preserve">.  </w:t>
            </w:r>
            <w:r w:rsidR="00A67535" w:rsidRPr="00CB4D83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Να υπολογίσετε τη </w:t>
            </w:r>
            <w:proofErr w:type="gramStart"/>
            <w:r w:rsidR="00A67535" w:rsidRPr="00CB4D83">
              <w:rPr>
                <w:rFonts w:eastAsia="Times New Roman" w:cs="Times New Roman"/>
                <w:sz w:val="24"/>
                <w:szCs w:val="24"/>
                <w:lang w:eastAsia="el-GR"/>
              </w:rPr>
              <w:t>γωνιά  που</w:t>
            </w:r>
            <w:proofErr w:type="gramEnd"/>
            <w:r w:rsidR="00A67535" w:rsidRPr="00CB4D83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είναι οκταπλάσια από την </w:t>
            </w:r>
            <w:r w:rsidR="00A67535" w:rsidRPr="00CB4D83">
              <w:rPr>
                <w:rFonts w:eastAsia="Times New Roman" w:cs="Times New Roman"/>
                <w:b/>
                <w:bCs/>
                <w:sz w:val="24"/>
                <w:szCs w:val="24"/>
                <w:lang w:eastAsia="el-GR"/>
              </w:rPr>
              <w:t>παραπληρωματική</w:t>
            </w:r>
            <w:r w:rsidR="00A67535" w:rsidRPr="00CB4D83">
              <w:rPr>
                <w:rFonts w:eastAsia="Times New Roman" w:cs="Times New Roman"/>
                <w:sz w:val="24"/>
                <w:szCs w:val="24"/>
                <w:lang w:eastAsia="el-GR"/>
              </w:rPr>
              <w:t xml:space="preserve"> της ( με εξίσωση ).</w:t>
            </w:r>
          </w:p>
        </w:tc>
      </w:tr>
      <w:tr w:rsidR="00A67535" w:rsidRPr="00C94D2C" w:rsidTr="004D4D2A">
        <w:tc>
          <w:tcPr>
            <w:tcW w:w="11057" w:type="dxa"/>
          </w:tcPr>
          <w:p w:rsidR="00A67535" w:rsidRPr="00C94D2C" w:rsidRDefault="00A67535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A67535" w:rsidRPr="00C94D2C" w:rsidRDefault="00A67535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A67535" w:rsidRPr="00C94D2C" w:rsidRDefault="00A67535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A67535" w:rsidRPr="00C94D2C" w:rsidRDefault="00A67535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A67535" w:rsidRPr="00C94D2C" w:rsidRDefault="00A67535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A67535" w:rsidRPr="00C94D2C" w:rsidRDefault="00A67535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A67535" w:rsidRDefault="00A67535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A67535" w:rsidRDefault="00A67535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E1C16" w:rsidRPr="00801087" w:rsidRDefault="00EE1C16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EE1C16" w:rsidRDefault="00EE1C16" w:rsidP="004D4D2A">
            <w:pPr>
              <w:rPr>
                <w:rFonts w:eastAsia="Times New Roman" w:cs="Times New Roman"/>
                <w:sz w:val="24"/>
                <w:szCs w:val="24"/>
                <w:lang w:eastAsia="el-GR"/>
              </w:rPr>
            </w:pPr>
          </w:p>
          <w:p w:rsidR="00A67535" w:rsidRPr="00F50D5A" w:rsidRDefault="00F50D5A" w:rsidP="00F50D5A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μ.1)</w:t>
            </w:r>
          </w:p>
        </w:tc>
      </w:tr>
    </w:tbl>
    <w:p w:rsidR="004A413D" w:rsidRPr="00C94D2C" w:rsidRDefault="004A413D" w:rsidP="00F50D5A">
      <w:pPr>
        <w:jc w:val="right"/>
        <w:rPr>
          <w:sz w:val="24"/>
          <w:szCs w:val="24"/>
        </w:rPr>
      </w:pPr>
    </w:p>
    <w:sectPr w:rsidR="004A413D" w:rsidRPr="00C94D2C" w:rsidSect="00F50D5A">
      <w:pgSz w:w="11906" w:h="16838"/>
      <w:pgMar w:top="0" w:right="424" w:bottom="142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D1743A"/>
    <w:multiLevelType w:val="hybridMultilevel"/>
    <w:tmpl w:val="DF685186"/>
    <w:lvl w:ilvl="0" w:tplc="C8F8504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D36F6A"/>
    <w:multiLevelType w:val="hybridMultilevel"/>
    <w:tmpl w:val="14E4EB6A"/>
    <w:lvl w:ilvl="0" w:tplc="53FEC7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3563B8"/>
    <w:rsid w:val="00042673"/>
    <w:rsid w:val="00121F05"/>
    <w:rsid w:val="00207A47"/>
    <w:rsid w:val="002909B8"/>
    <w:rsid w:val="002F4DB3"/>
    <w:rsid w:val="003563B8"/>
    <w:rsid w:val="004A413D"/>
    <w:rsid w:val="004D1167"/>
    <w:rsid w:val="00593D63"/>
    <w:rsid w:val="005C5D71"/>
    <w:rsid w:val="005F6ED2"/>
    <w:rsid w:val="007B663A"/>
    <w:rsid w:val="00801087"/>
    <w:rsid w:val="00935864"/>
    <w:rsid w:val="00A119B6"/>
    <w:rsid w:val="00A67535"/>
    <w:rsid w:val="00A74989"/>
    <w:rsid w:val="00AA3C84"/>
    <w:rsid w:val="00AD7548"/>
    <w:rsid w:val="00C90E90"/>
    <w:rsid w:val="00C94D2C"/>
    <w:rsid w:val="00CB4D83"/>
    <w:rsid w:val="00D264E7"/>
    <w:rsid w:val="00D50CE3"/>
    <w:rsid w:val="00E24828"/>
    <w:rsid w:val="00EB734C"/>
    <w:rsid w:val="00EE1C16"/>
    <w:rsid w:val="00F44FCB"/>
    <w:rsid w:val="00F50D5A"/>
    <w:rsid w:val="00FA5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498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563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CB4D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B4D83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264E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563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CB4D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B4D83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264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8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7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F0D5C3-E4C6-4B79-9DA7-A27FCA6C1D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</TotalTime>
  <Pages>3</Pages>
  <Words>373</Words>
  <Characters>2018</Characters>
  <Application>Microsoft Office Word</Application>
  <DocSecurity>0</DocSecurity>
  <Lines>16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7</cp:revision>
  <cp:lastPrinted>2013-02-25T06:14:00Z</cp:lastPrinted>
  <dcterms:created xsi:type="dcterms:W3CDTF">2013-02-23T07:01:00Z</dcterms:created>
  <dcterms:modified xsi:type="dcterms:W3CDTF">2013-02-25T06:15:00Z</dcterms:modified>
</cp:coreProperties>
</file>